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28A3" w:rsidRPr="00EE1E87" w:rsidRDefault="00F328A3" w:rsidP="00F328A3">
      <w:pPr>
        <w:jc w:val="right"/>
        <w:rPr>
          <w:rFonts w:ascii="Arial" w:hAnsi="Arial" w:cs="Arial"/>
          <w:bCs/>
        </w:rPr>
      </w:pPr>
    </w:p>
    <w:p w:rsidR="00F328A3" w:rsidRPr="00DD5822" w:rsidRDefault="00F328A3" w:rsidP="00F328A3">
      <w:pPr>
        <w:jc w:val="center"/>
        <w:rPr>
          <w:b/>
          <w:bCs/>
        </w:rPr>
      </w:pPr>
      <w:r w:rsidRPr="00DD5822">
        <w:rPr>
          <w:b/>
          <w:bCs/>
        </w:rPr>
        <w:t xml:space="preserve">Physics 30 - Lesson </w:t>
      </w:r>
      <w:r w:rsidR="00063516">
        <w:rPr>
          <w:b/>
          <w:bCs/>
        </w:rPr>
        <w:t>2</w:t>
      </w:r>
    </w:p>
    <w:p w:rsidR="00F328A3" w:rsidRPr="00DD5822" w:rsidRDefault="00F328A3" w:rsidP="00F328A3">
      <w:pPr>
        <w:jc w:val="center"/>
        <w:rPr>
          <w:bCs/>
        </w:rPr>
      </w:pPr>
      <w:r w:rsidRPr="00DD5822">
        <w:rPr>
          <w:b/>
          <w:bCs/>
        </w:rPr>
        <w:t xml:space="preserve">Two Dimensional Momentum </w:t>
      </w:r>
    </w:p>
    <w:p w:rsidR="00F328A3" w:rsidRPr="00DD5822" w:rsidRDefault="00DD5822" w:rsidP="00DD5822">
      <w:pPr>
        <w:jc w:val="right"/>
      </w:pPr>
      <w:r w:rsidRPr="00DD5822">
        <w:fldChar w:fldCharType="begin"/>
      </w:r>
      <w:r w:rsidRPr="00DD5822">
        <w:instrText xml:space="preserve"> MACROBUTTON MTEditEquationSection2 </w:instrText>
      </w:r>
      <w:r w:rsidRPr="00DD5822">
        <w:rPr>
          <w:rStyle w:val="MTEquationSection"/>
        </w:rPr>
        <w:instrText>Equation Chapter 1 Section 1</w:instrText>
      </w:r>
      <w:r w:rsidRPr="00DD5822">
        <w:fldChar w:fldCharType="begin"/>
      </w:r>
      <w:r w:rsidRPr="00DD5822">
        <w:instrText xml:space="preserve"> SEQ MTEqn \r \h \* MERGEFORMAT </w:instrText>
      </w:r>
      <w:r w:rsidRPr="00DD5822">
        <w:fldChar w:fldCharType="end"/>
      </w:r>
      <w:r w:rsidRPr="00DD5822">
        <w:fldChar w:fldCharType="begin"/>
      </w:r>
      <w:r w:rsidRPr="00DD5822">
        <w:instrText xml:space="preserve"> SEQ MTSec \r 1 \h \* MERGEFORMAT </w:instrText>
      </w:r>
      <w:r w:rsidRPr="00DD5822">
        <w:fldChar w:fldCharType="end"/>
      </w:r>
      <w:r w:rsidRPr="00DD5822">
        <w:fldChar w:fldCharType="begin"/>
      </w:r>
      <w:r w:rsidRPr="00DD5822">
        <w:instrText xml:space="preserve"> SEQ MTChap \r 1 \h \* MERGEFORMAT </w:instrText>
      </w:r>
      <w:r w:rsidRPr="00DD5822">
        <w:fldChar w:fldCharType="end"/>
      </w:r>
      <w:r w:rsidRPr="00DD5822">
        <w:fldChar w:fldCharType="end"/>
      </w:r>
      <w:r w:rsidRPr="00DD5822">
        <w:rPr>
          <w:bCs/>
        </w:rPr>
        <w:t>/48</w:t>
      </w:r>
    </w:p>
    <w:p w:rsidR="003520C0" w:rsidRPr="00191E88" w:rsidRDefault="003520C0" w:rsidP="003520C0">
      <w:pPr>
        <w:rPr>
          <w:b/>
          <w:sz w:val="28"/>
          <w:szCs w:val="28"/>
        </w:rPr>
      </w:pPr>
      <w:r w:rsidRPr="00191E88">
        <w:rPr>
          <w:b/>
          <w:sz w:val="28"/>
          <w:szCs w:val="28"/>
        </w:rPr>
        <w:t>Practice problems</w:t>
      </w:r>
    </w:p>
    <w:p w:rsidR="003B5176" w:rsidRPr="002041A9" w:rsidRDefault="003B5176" w:rsidP="003B5176"/>
    <w:p w:rsidR="002041A9" w:rsidRPr="002041A9" w:rsidRDefault="00280904" w:rsidP="002041A9">
      <w:r w:rsidRPr="002041A9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89472" behindDoc="0" locked="0" layoutInCell="1" allowOverlap="1" wp14:anchorId="48BD8912" wp14:editId="2A4063AA">
                <wp:simplePos x="0" y="0"/>
                <wp:positionH relativeFrom="column">
                  <wp:posOffset>3352800</wp:posOffset>
                </wp:positionH>
                <wp:positionV relativeFrom="paragraph">
                  <wp:posOffset>156210</wp:posOffset>
                </wp:positionV>
                <wp:extent cx="1162050" cy="1190625"/>
                <wp:effectExtent l="0" t="0" r="76200" b="66675"/>
                <wp:wrapNone/>
                <wp:docPr id="305" name="Group 3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2050" cy="1190625"/>
                          <a:chOff x="-28575" y="0"/>
                          <a:chExt cx="1162050" cy="1190625"/>
                        </a:xfrm>
                      </wpg:grpSpPr>
                      <wps:wsp>
                        <wps:cNvPr id="306" name="Line 798"/>
                        <wps:cNvCnPr>
                          <a:stCxn id="307" idx="6"/>
                        </wps:cNvCnPr>
                        <wps:spPr bwMode="auto">
                          <a:xfrm>
                            <a:off x="733425" y="828675"/>
                            <a:ext cx="400050" cy="3619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Oval 799"/>
                        <wps:cNvSpPr>
                          <a:spLocks noChangeArrowheads="1"/>
                        </wps:cNvSpPr>
                        <wps:spPr bwMode="auto">
                          <a:xfrm>
                            <a:off x="619125" y="771525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Text Box 805"/>
                        <wps:cNvSpPr txBox="1">
                          <a:spLocks noChangeArrowheads="1"/>
                        </wps:cNvSpPr>
                        <wps:spPr bwMode="auto">
                          <a:xfrm>
                            <a:off x="-28575" y="535307"/>
                            <a:ext cx="87630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2041A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4.0 + 6.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" name="Text Box 807"/>
                        <wps:cNvSpPr txBox="1">
                          <a:spLocks noChangeArrowheads="1"/>
                        </wps:cNvSpPr>
                        <wps:spPr bwMode="auto">
                          <a:xfrm>
                            <a:off x="361950" y="0"/>
                            <a:ext cx="685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5B7A43" w:rsidRDefault="00D9788B" w:rsidP="002041A9">
                              <w:pPr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5B7A43"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  <w:t>Aft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" name="Oval 824"/>
                        <wps:cNvSpPr>
                          <a:spLocks noChangeArrowheads="1"/>
                        </wps:cNvSpPr>
                        <wps:spPr bwMode="auto">
                          <a:xfrm>
                            <a:off x="676275" y="657225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05" o:spid="_x0000_s1026" style="position:absolute;margin-left:264pt;margin-top:12.3pt;width:91.5pt;height:93.75pt;z-index:251689472;mso-width-relative:margin;mso-height-relative:margin" coordorigin="-285" coordsize="11620,11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">
                <v:line id="Line 798" o:spid="_x0000_s1027" style="position:absolute;visibility:visible;mso-wrap-style:square" from="7334,8286" to="11334,11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CDRMUAAADcAAAADwAAAGRycy9kb3ducmV2LnhtbESPS2vDMBCE74X8B7GB3Bo5DeThRgmh&#10;ppBDU8iDnrfW1jKxVsZSHeXfV4FCjsPMfMOsNtE2oqfO144VTMYZCOLS6ZorBefT+/MChA/IGhvH&#10;pOBGHjbrwdMKc+2ufKD+GCqRIOxzVGBCaHMpfWnIoh+7ljh5P66zGJLsKqk7vCa4beRLls2kxZrT&#10;gsGW3gyVl+OvVTA3xUHOZfFx+iz6erKM+/j1vVRqNIzbVxCBYniE/9s7rWCazeB+Jh0Buf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6CDRMUAAADcAAAADwAAAAAAAAAA&#10;AAAAAAChAgAAZHJzL2Rvd25yZXYueG1sUEsFBgAAAAAEAAQA+QAAAJMDAAAAAA==&#10;">
                  <v:stroke endarrow="block"/>
                </v:line>
                <v:oval id="Oval 799" o:spid="_x0000_s1028" style="position:absolute;left:6191;top:7715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yfe8QA&#10;AADcAAAADwAAAGRycy9kb3ducmV2LnhtbESPQWvCQBSE74X+h+UJvdWNDdoSs4pUCnrowdjeH9ln&#10;EpJ9G7KvMf33XaHgcZiZb5h8O7lOjTSExrOBxTwBRVx623Bl4Ov88fwGKgiyxc4zGfilANvN40OO&#10;mfVXPtFYSKUihEOGBmqRPtM6lDU5DHPfE0fv4geHEuVQaTvgNcJdp1+SZKUdNhwXauzpvaayLX6c&#10;gX21K1ajTmWZXvYHWbbfn8d0YczTbNqtQQlNcg//tw/WQJq8wu1MPAJ6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Mn3vEAAAA3AAAAA8AAAAAAAAAAAAAAAAAmAIAAGRycy9k&#10;b3ducmV2LnhtbFBLBQYAAAAABAAEAPUAAACJ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05" o:spid="_x0000_s1029" type="#_x0000_t202" style="position:absolute;left:-285;top:5353;width:8762;height:3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3n3M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zo9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TefcwgAAANwAAAAPAAAAAAAAAAAAAAAAAJgCAABkcnMvZG93&#10;bnJldi54bWxQSwUGAAAAAAQABAD1AAAAhwMAAAAA&#10;" filled="f" stroked="f">
                  <v:textbox>
                    <w:txbxContent>
                      <w:p w:rsidR="00D9788B" w:rsidRDefault="00D9788B" w:rsidP="002041A9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4.0 + 6.0</w:t>
                        </w:r>
                      </w:p>
                    </w:txbxContent>
                  </v:textbox>
                </v:shape>
                <v:shape id="Text Box 807" o:spid="_x0000_s1030" type="#_x0000_t202" style="position:absolute;left:3619;width:6858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PcMM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9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T3DDEAAAA3AAAAA8AAAAAAAAAAAAAAAAAmAIAAGRycy9k&#10;b3ducmV2LnhtbFBLBQYAAAAABAAEAPUAAACJAwAAAAA=&#10;" filled="f" stroked="f">
                  <v:textbox>
                    <w:txbxContent>
                      <w:p w:rsidR="00D9788B" w:rsidRPr="005B7A43" w:rsidRDefault="00D9788B" w:rsidP="002041A9">
                        <w:pPr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</w:pPr>
                        <w:r w:rsidRPr="005B7A43"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  <w:t>After</w:t>
                        </w:r>
                      </w:p>
                    </w:txbxContent>
                  </v:textbox>
                </v:shape>
                <v:oval id="Oval 824" o:spid="_x0000_s1031" style="position:absolute;left:6762;top:6572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qd1MAA&#10;AADcAAAADwAAAGRycy9kb3ducmV2LnhtbERPTWvCQBC9C/6HZYTedBODUqKriFKwBw+N9T5kxySY&#10;nQ3ZaUz/ffcg9Ph439v96Fo1UB8azwbSRQKKuPS24crA9/Vj/g4qCLLF1jMZ+KUA+910ssXc+id/&#10;0VBIpWIIhxwN1CJdrnUoa3IYFr4jjtzd9w4lwr7StsdnDHetXibJWjtsODbU2NGxpvJR/DgDp+pQ&#10;rAedySq7n86yetwun1lqzNtsPGxACY3yL365z9ZAlsa18Uw8Anr3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8qd1MAAAADcAAAADwAAAAAAAAAAAAAAAACYAgAAZHJzL2Rvd25y&#10;ZXYueG1sUEsFBgAAAAAEAAQA9QAAAIUDAAAAAA==&#10;"/>
              </v:group>
            </w:pict>
          </mc:Fallback>
        </mc:AlternateContent>
      </w:r>
      <w:r w:rsidR="002041A9" w:rsidRPr="002041A9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83328" behindDoc="0" locked="0" layoutInCell="1" allowOverlap="1" wp14:anchorId="033C285C" wp14:editId="35E4FC5B">
                <wp:simplePos x="0" y="0"/>
                <wp:positionH relativeFrom="column">
                  <wp:posOffset>571500</wp:posOffset>
                </wp:positionH>
                <wp:positionV relativeFrom="paragraph">
                  <wp:posOffset>156210</wp:posOffset>
                </wp:positionV>
                <wp:extent cx="1866900" cy="1038225"/>
                <wp:effectExtent l="0" t="0" r="0" b="9525"/>
                <wp:wrapNone/>
                <wp:docPr id="295" name="Group 2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6900" cy="1038225"/>
                          <a:chOff x="0" y="0"/>
                          <a:chExt cx="1866900" cy="1038225"/>
                        </a:xfrm>
                      </wpg:grpSpPr>
                      <wps:wsp>
                        <wps:cNvPr id="296" name="Oval 791"/>
                        <wps:cNvSpPr>
                          <a:spLocks noChangeArrowheads="1"/>
                        </wps:cNvSpPr>
                        <wps:spPr bwMode="auto">
                          <a:xfrm>
                            <a:off x="47625" y="561975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7" name="Line 792"/>
                        <wps:cNvCnPr/>
                        <wps:spPr bwMode="auto">
                          <a:xfrm>
                            <a:off x="161925" y="653415"/>
                            <a:ext cx="5238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793"/>
                        <wps:cNvSpPr txBox="1">
                          <a:spLocks noChangeArrowheads="1"/>
                        </wps:cNvSpPr>
                        <wps:spPr bwMode="auto">
                          <a:xfrm>
                            <a:off x="161924" y="361950"/>
                            <a:ext cx="8096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2041A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.0 m/s [E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0"/>
                            <a:ext cx="685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5B7A43" w:rsidRDefault="00D9788B" w:rsidP="002041A9">
                              <w:pPr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5B7A43"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  <w:t>Befo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79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95325"/>
                            <a:ext cx="685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2041A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6.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Oval 820"/>
                        <wps:cNvSpPr>
                          <a:spLocks noChangeArrowheads="1"/>
                        </wps:cNvSpPr>
                        <wps:spPr bwMode="auto">
                          <a:xfrm>
                            <a:off x="923925" y="247650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821"/>
                        <wps:cNvSpPr txBox="1">
                          <a:spLocks noChangeArrowheads="1"/>
                        </wps:cNvSpPr>
                        <wps:spPr bwMode="auto">
                          <a:xfrm>
                            <a:off x="1038225" y="95250"/>
                            <a:ext cx="685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2041A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4.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3" name="Line 792"/>
                        <wps:cNvCnPr/>
                        <wps:spPr bwMode="auto">
                          <a:xfrm flipV="1">
                            <a:off x="971550" y="361950"/>
                            <a:ext cx="1" cy="5143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Text Box 793"/>
                        <wps:cNvSpPr txBox="1">
                          <a:spLocks noChangeArrowheads="1"/>
                        </wps:cNvSpPr>
                        <wps:spPr bwMode="auto">
                          <a:xfrm>
                            <a:off x="990600" y="438150"/>
                            <a:ext cx="8763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2041A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.8 m/s [S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95" o:spid="_x0000_s1032" style="position:absolute;margin-left:45pt;margin-top:12.3pt;width:147pt;height:81.75pt;z-index:251683328;mso-width-relative:margin;mso-height-relative:margin" coordsize="18669,10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">
                <v:oval id="Oval 791" o:spid="_x0000_s1033" style="position:absolute;left:476;top:5619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ug+sQA&#10;AADcAAAADwAAAGRycy9kb3ducmV2LnhtbESPQWvCQBSE7wX/w/KE3pqNBoNGV5FKwR56aGzvj+wz&#10;CWbfhuxrTP99t1DocZiZb5jdYXKdGmkIrWcDiyQFRVx523Jt4OPy8rQGFQTZYueZDHxTgMN+9rDD&#10;wvo7v9NYSq0ihEOBBhqRvtA6VA05DInviaN39YNDiXKotR3wHuGu08s0zbXDluNCgz09N1Tdyi9n&#10;4FQfy3zUmayy6+ksq9vn22u2MOZxPh23oIQm+Q//tc/WwHKTw++ZeAT0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roPrEAAAA3AAAAA8AAAAAAAAAAAAAAAAAmAIAAGRycy9k&#10;b3ducmV2LnhtbFBLBQYAAAAABAAEAPUAAACJAwAAAAA=&#10;"/>
                <v:line id="Line 792" o:spid="_x0000_s1034" style="position:absolute;visibility:visible;mso-wrap-style:square" from="1619,6534" to="6858,6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e8xcUAAADcAAAADwAAAGRycy9kb3ducmV2LnhtbESPzWrDMBCE74W+g9hCb42cHOrYjRJK&#10;TaGHJpAfct5aG8vEWhlLddS3rwKBHIeZ+YZZrKLtxEiDbx0rmE4yEMS10y03Cg77z5c5CB+QNXaO&#10;ScEfeVgtHx8WWGp34S2Nu9CIBGFfogITQl9K6WtDFv3E9cTJO7nBYkhyaKQe8JLgtpOzLHuVFltO&#10;CwZ7+jBUn3e/VkFuqq3MZfW931RjOy3iOh5/CqWen+L7G4hAMdzDt/aXVjArcrieSUdA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e8xcUAAADcAAAADwAAAAAAAAAA&#10;AAAAAAChAgAAZHJzL2Rvd25yZXYueG1sUEsFBgAAAAAEAAQA+QAAAJMDAAAAAA==&#10;">
                  <v:stroke endarrow="block"/>
                </v:line>
                <v:shape id="Text Box 793" o:spid="_x0000_s1035" type="#_x0000_t202" style="position:absolute;left:1619;top:3619;width:8096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nnHc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XBv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CecdwgAAANwAAAAPAAAAAAAAAAAAAAAAAJgCAABkcnMvZG93&#10;bnJldi54bWxQSwUGAAAAAAQABAD1AAAAhwMAAAAA&#10;" filled="f" stroked="f">
                  <v:textbox>
                    <w:txbxContent>
                      <w:p w:rsidR="00D9788B" w:rsidRPr="00820E80" w:rsidRDefault="00D9788B" w:rsidP="002041A9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.0 m/s [E]</w:t>
                        </w:r>
                      </w:p>
                    </w:txbxContent>
                  </v:textbox>
                </v:shape>
                <v:shape id="Text Box 794" o:spid="_x0000_s1036" type="#_x0000_t202" style="position:absolute;left:3429;width:6858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VChsMA&#10;AADcAAAADwAAAGRycy9kb3ducmV2LnhtbESPT4vCMBTE74LfITxhb5oou2KrUWQXwdMu/gVvj+bZ&#10;FpuX0kRbv/1mYcHjMDO/YRarzlbiQY0vHWsYjxQI4syZknMNx8NmOAPhA7LByjFpeJKH1bLfW2Bq&#10;XMs7euxDLiKEfYoaihDqVEqfFWTRj1xNHL2rayyGKJtcmgbbCLeVnCg1lRZLjgsF1vRZUHbb362G&#10;0/f1cn5XP/mX/ahb1ynJNpFavw269RxEoC68wv/trdEwSR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VChsMAAADcAAAADwAAAAAAAAAAAAAAAACYAgAAZHJzL2Rv&#10;d25yZXYueG1sUEsFBgAAAAAEAAQA9QAAAIgDAAAAAA==&#10;" filled="f" stroked="f">
                  <v:textbox>
                    <w:txbxContent>
                      <w:p w:rsidR="00D9788B" w:rsidRPr="005B7A43" w:rsidRDefault="00D9788B" w:rsidP="002041A9">
                        <w:pPr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</w:pPr>
                        <w:r w:rsidRPr="005B7A43"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  <w:t>Before</w:t>
                        </w:r>
                      </w:p>
                    </w:txbxContent>
                  </v:textbox>
                </v:shape>
                <v:shape id="Text Box 795" o:spid="_x0000_s1037" type="#_x0000_t202" style="position:absolute;top:6953;width:685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RxAc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zU9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lHEBwgAAANwAAAAPAAAAAAAAAAAAAAAAAJgCAABkcnMvZG93&#10;bnJldi54bWxQSwUGAAAAAAQABAD1AAAAhwMAAAAA&#10;" filled="f" stroked="f">
                  <v:textbox>
                    <w:txbxContent>
                      <w:p w:rsidR="00D9788B" w:rsidRPr="00820E80" w:rsidRDefault="00D9788B" w:rsidP="002041A9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6.0 kg</w:t>
                        </w:r>
                      </w:p>
                    </w:txbxContent>
                  </v:textbox>
                </v:shape>
                <v:oval id="Oval 820" o:spid="_x0000_s1038" style="position:absolute;left:9239;top:2476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milMMA&#10;AADcAAAADwAAAGRycy9kb3ducmV2LnhtbESPQWvCQBSE74L/YXmF3nQTg1JSVxGlYA8emrb3R/aZ&#10;BLNvQ/YZ4793C0KPw8x8w6y3o2vVQH1oPBtI5wko4tLbhisDP98fszdQQZAttp7JwJ0CbDfTyRpz&#10;62/8RUMhlYoQDjkaqEW6XOtQ1uQwzH1HHL2z7x1KlH2lbY+3CHetXiTJSjtsOC7U2NG+pvJSXJ2B&#10;Q7UrVoPOZJmdD0dZXn5Pn1lqzOvLuHsHJTTKf/jZPloDWZLC35l4BPTm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milMMAAADcAAAADwAAAAAAAAAAAAAAAACYAgAAZHJzL2Rv&#10;d25yZXYueG1sUEsFBgAAAAAEAAQA9QAAAIgDAAAAAA==&#10;"/>
                <v:shape id="Text Box 821" o:spid="_x0000_s1039" type="#_x0000_t202" style="position:absolute;left:10382;top:952;width:685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pK7c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1It4O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Su3EAAAA3AAAAA8AAAAAAAAAAAAAAAAAmAIAAGRycy9k&#10;b3ducmV2LnhtbFBLBQYAAAAABAAEAPUAAACJAwAAAAA=&#10;" filled="f" stroked="f">
                  <v:textbox>
                    <w:txbxContent>
                      <w:p w:rsidR="00D9788B" w:rsidRPr="00820E80" w:rsidRDefault="00D9788B" w:rsidP="002041A9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4.0 kg</w:t>
                        </w:r>
                      </w:p>
                    </w:txbxContent>
                  </v:textbox>
                </v:shape>
                <v:line id="Line 792" o:spid="_x0000_s1040" style="position:absolute;flip:y;visibility:visible;mso-wrap-style:square" from="9715,3619" to="9715,8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+668QAAADcAAAADwAAAGRycy9kb3ducmV2LnhtbESPT4vCMBTE7wt+h/AEL4um6iJSjSLC&#10;gnha/90fzWtabF5Kk21rP/1mYWGPw8z8htnue1uJlhpfOlYwnyUgiDOnSzYK7rfP6RqED8gaK8ek&#10;4EUe9rvR2xZT7Tq+UHsNRkQI+xQVFCHUqZQ+K8iin7maOHq5ayyGKBsjdYNdhNtKLpJkJS2WHBcK&#10;rOlYUPa8flsFi/eh9ybLL+uhHc5frjMfj/yg1GTcHzYgAvXhP/zXPmkFy2QJv2fiEZC7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b7rrxAAAANwAAAAPAAAAAAAAAAAA&#10;AAAAAKECAABkcnMvZG93bnJldi54bWxQSwUGAAAAAAQABAD5AAAAkgMAAAAA&#10;">
                  <v:stroke startarrow="block"/>
                </v:line>
                <v:shape id="Text Box 793" o:spid="_x0000_s1041" type="#_x0000_t202" style="position:absolute;left:9906;top:4381;width:8763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93AsQA&#10;AADc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FY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vdwLEAAAA3AAAAA8AAAAAAAAAAAAAAAAAmAIAAGRycy9k&#10;b3ducmV2LnhtbFBLBQYAAAAABAAEAPUAAACJAwAAAAA=&#10;" filled="f" stroked="f">
                  <v:textbox>
                    <w:txbxContent>
                      <w:p w:rsidR="00D9788B" w:rsidRPr="00820E80" w:rsidRDefault="00D9788B" w:rsidP="002041A9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.8 m/s [S]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041A9">
        <w:t>1</w:t>
      </w:r>
      <w:r w:rsidR="002041A9" w:rsidRPr="002041A9">
        <w:t>.</w:t>
      </w:r>
    </w:p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166CD0" w:rsidP="002041A9">
      <w:r>
        <w:rPr>
          <w:lang w:val="en-C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91" type="#_x0000_t75" style="position:absolute;margin-left:37.5pt;margin-top:7.8pt;width:108.2pt;height:38.05pt;z-index:251690496;mso-position-horizontal-relative:text;mso-position-vertical-relative:text">
            <v:imagedata r:id="rId7" o:title=""/>
          </v:shape>
          <o:OLEObject Type="Embed" ProgID="Equation.DSMT4" ShapeID="_x0000_s2091" DrawAspect="Content" ObjectID="_1525687081" r:id="rId8"/>
        </w:pict>
      </w:r>
      <w:r>
        <w:pict>
          <v:shape id="_x0000_s2087" type="#_x0000_t75" style="position:absolute;margin-left:321pt;margin-top:7.8pt;width:22.75pt;height:18pt;z-index:251685376;mso-position-horizontal-relative:text;mso-position-vertical-relative:text">
            <v:imagedata r:id="rId9" o:title=""/>
          </v:shape>
          <o:OLEObject Type="Embed" ProgID="Equation.DSMT4" ShapeID="_x0000_s2087" DrawAspect="Content" ObjectID="_1525687082" r:id="rId10"/>
        </w:pict>
      </w:r>
    </w:p>
    <w:p w:rsidR="002041A9" w:rsidRPr="002041A9" w:rsidRDefault="002041A9" w:rsidP="002041A9"/>
    <w:p w:rsidR="002041A9" w:rsidRPr="002041A9" w:rsidRDefault="002041A9" w:rsidP="002041A9"/>
    <w:p w:rsidR="002041A9" w:rsidRPr="002041A9" w:rsidRDefault="00166CD0" w:rsidP="002041A9">
      <w:r>
        <w:rPr>
          <w:lang w:val="en-CA"/>
        </w:rPr>
        <w:pict>
          <v:shape id="_x0000_s2092" type="#_x0000_t75" style="position:absolute;margin-left:37.5pt;margin-top:13.55pt;width:109.2pt;height:38.05pt;z-index:251691520;mso-position-horizontal-relative:text;mso-position-vertical-relative:text">
            <v:imagedata r:id="rId11" o:title=""/>
          </v:shape>
          <o:OLEObject Type="Embed" ProgID="Equation.DSMT4" ShapeID="_x0000_s2092" DrawAspect="Content" ObjectID="_1525687083" r:id="rId12"/>
        </w:pict>
      </w:r>
    </w:p>
    <w:p w:rsidR="002041A9" w:rsidRPr="002041A9" w:rsidRDefault="002041A9" w:rsidP="002041A9"/>
    <w:p w:rsidR="002041A9" w:rsidRPr="002041A9" w:rsidRDefault="002041A9" w:rsidP="002041A9"/>
    <w:p w:rsidR="002041A9" w:rsidRPr="002041A9" w:rsidRDefault="00166CD0" w:rsidP="002041A9">
      <w:r>
        <w:rPr>
          <w:lang w:val="en-CA"/>
        </w:rPr>
        <w:pict>
          <v:shape id="_x0000_s2093" type="#_x0000_t75" style="position:absolute;margin-left:158.3pt;margin-top:1.95pt;width:103.2pt;height:57.05pt;z-index:251692544;mso-position-horizontal-relative:text;mso-position-vertical-relative:text">
            <v:imagedata r:id="rId13" o:title=""/>
          </v:shape>
          <o:OLEObject Type="Embed" ProgID="Equation.DSMT4" ShapeID="_x0000_s2093" DrawAspect="Content" ObjectID="_1525687084" r:id="rId14"/>
        </w:pict>
      </w:r>
    </w:p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166CD0" w:rsidP="002041A9">
      <w:r>
        <w:pict>
          <v:shape id="_x0000_s2094" type="#_x0000_t75" style="position:absolute;margin-left:211.15pt;margin-top:4.05pt;width:164.35pt;height:174.15pt;z-index:251694592;mso-position-horizontal-relative:text;mso-position-vertical-relative:text">
            <v:imagedata r:id="rId15" o:title=""/>
          </v:shape>
          <o:OLEObject Type="Embed" ProgID="Equation.DSMT4" ShapeID="_x0000_s2094" DrawAspect="Content" ObjectID="_1525687085" r:id="rId16"/>
        </w:pict>
      </w:r>
      <w:r w:rsidR="00D44BDE" w:rsidRPr="002041A9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93568" behindDoc="0" locked="0" layoutInCell="1" allowOverlap="1" wp14:anchorId="3383DFD3" wp14:editId="652E62FD">
                <wp:simplePos x="0" y="0"/>
                <wp:positionH relativeFrom="column">
                  <wp:posOffset>781050</wp:posOffset>
                </wp:positionH>
                <wp:positionV relativeFrom="paragraph">
                  <wp:posOffset>6350</wp:posOffset>
                </wp:positionV>
                <wp:extent cx="1657350" cy="819150"/>
                <wp:effectExtent l="0" t="0" r="0" b="57150"/>
                <wp:wrapNone/>
                <wp:docPr id="320" name="Group 3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7350" cy="819150"/>
                          <a:chOff x="742950" y="476250"/>
                          <a:chExt cx="1657350" cy="819150"/>
                        </a:xfrm>
                      </wpg:grpSpPr>
                      <wps:wsp>
                        <wps:cNvPr id="321" name="Line 809"/>
                        <wps:cNvCnPr/>
                        <wps:spPr bwMode="auto">
                          <a:xfrm>
                            <a:off x="742950" y="704850"/>
                            <a:ext cx="9525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Line 810"/>
                        <wps:cNvCnPr/>
                        <wps:spPr bwMode="auto">
                          <a:xfrm>
                            <a:off x="1695450" y="704853"/>
                            <a:ext cx="0" cy="5905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Line 811"/>
                        <wps:cNvCnPr/>
                        <wps:spPr bwMode="auto">
                          <a:xfrm>
                            <a:off x="742952" y="704853"/>
                            <a:ext cx="952498" cy="5905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Text Box 812"/>
                        <wps:cNvSpPr txBox="1">
                          <a:spLocks noChangeArrowheads="1"/>
                        </wps:cNvSpPr>
                        <wps:spPr bwMode="auto">
                          <a:xfrm>
                            <a:off x="952501" y="685803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2041A9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</w:pPr>
                              <w:r w:rsidRPr="00820E80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1133475" y="476250"/>
                            <a:ext cx="4381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0A57C5" w:rsidRDefault="00D9788B" w:rsidP="002041A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8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0" y="904878"/>
                            <a:ext cx="685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0A57C5" w:rsidRDefault="00D9788B" w:rsidP="002041A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  <w:t>11.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20" o:spid="_x0000_s1042" style="position:absolute;margin-left:61.5pt;margin-top:.5pt;width:130.5pt;height:64.5pt;z-index:251693568;mso-width-relative:margin;mso-height-relative:margin" coordorigin="7429,4762" coordsize="16573,8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">
                <v:line id="Line 809" o:spid="_x0000_s1043" style="position:absolute;visibility:visible;mso-wrap-style:square" from="7429,7048" to="16954,7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xu98UAAADcAAAADwAAAGRycy9kb3ducmV2LnhtbESP0WrCQBRE3wv+w3IFX4puVKyaZhUR&#10;CtIHoeoHXLM3ydLs3ZhdY9qv7xYKfRxm5gyTbXtbi45abxwrmE4SEMS504ZLBZfz23gFwgdkjbVj&#10;UvBFHrabwVOGqXYP/qDuFEoRIexTVFCF0KRS+rwii37iGuLoFa61GKJsS6lbfES4reUsSV6kRcNx&#10;ocKG9hXln6e7VbAwt9uyuB/rbveO66v9fjZXSUqNhv3uFUSgPvyH/9oHrWA+m8LvmXgE5O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xu98UAAADcAAAADwAAAAAAAAAA&#10;AAAAAAChAgAAZHJzL2Rvd25yZXYueG1sUEsFBgAAAAAEAAQA+QAAAJMDAAAAAA==&#10;">
                  <v:stroke endarrow="open"/>
                </v:line>
                <v:line id="Line 810" o:spid="_x0000_s1044" style="position:absolute;visibility:visible;mso-wrap-style:square" from="16954,7048" to="16954,12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7wgMUAAADcAAAADwAAAGRycy9kb3ducmV2LnhtbESP0WrCQBRE34X+w3ILvohumtJqU1cR&#10;QSg+FLR+wDV7TZZm78bsGqNf7wqCj8PMnGGm885WoqXGG8cK3kYJCOLcacOFgt3fajgB4QOyxsox&#10;KbiQh/nspTfFTLszb6jdhkJECPsMFZQh1JmUPi/Joh+5mjh6B9dYDFE2hdQNniPcVjJNkk9p0XBc&#10;KLGmZUn5//ZkFXyY43F8OP1W7WKNX3t7HZi9JKX6r93iG0SgLjzDj/aPVvCepnA/E4+An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L7wgMUAAADcAAAADwAAAAAAAAAA&#10;AAAAAAChAgAAZHJzL2Rvd25yZXYueG1sUEsFBgAAAAAEAAQA+QAAAJMDAAAAAA==&#10;">
                  <v:stroke endarrow="open"/>
                </v:line>
                <v:line id="Line 811" o:spid="_x0000_s1045" style="position:absolute;visibility:visible;mso-wrap-style:square" from="7429,7048" to="16954,12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J8vMQAAADcAAAADwAAAGRycy9kb3ducmV2LnhtbESPQWsCMRSE7wX/Q3iCt5pVodatUcRF&#10;8GALaun5dfPcLG5elk1c479vCoUeh5n5hlmuo21ET52vHSuYjDMQxKXTNVcKPs+751cQPiBrbByT&#10;ggd5WK8GT0vMtbvzkfpTqESCsM9RgQmhzaX0pSGLfuxa4uRdXGcxJNlVUnd4T3DbyGmWvUiLNacF&#10;gy1tDZXX080qmJviKOeyOJw/ir6eLOJ7/PpeKDUaxs0biEAx/If/2nutYDadwe+Zd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ny8xAAAANwAAAAPAAAAAAAAAAAA&#10;AAAAAKECAABkcnMvZG93bnJldi54bWxQSwUGAAAAAAQABAD5AAAAkgMAAAAA&#10;">
                  <v:stroke endarrow="block"/>
                </v:line>
                <v:shape id="Text Box 812" o:spid="_x0000_s1046" type="#_x0000_t202" style="position:absolute;left:9525;top:6858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rY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dPJ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GitixQAAANwAAAAPAAAAAAAAAAAAAAAAAJgCAABkcnMv&#10;ZG93bnJldi54bWxQSwUGAAAAAAQABAD1AAAAigMAAAAA&#10;" filled="f" stroked="f">
                  <v:textbox>
                    <w:txbxContent>
                      <w:p w:rsidR="00D9788B" w:rsidRPr="00820E80" w:rsidRDefault="00D9788B" w:rsidP="002041A9">
                        <w:pPr>
                          <w:rPr>
                            <w:rFonts w:ascii="Symbol" w:hAnsi="Symbol" w:cs="Arial"/>
                            <w:sz w:val="20"/>
                            <w:szCs w:val="20"/>
                          </w:rPr>
                        </w:pPr>
                        <w:r w:rsidRPr="00820E80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</w:t>
                        </w:r>
                      </w:p>
                    </w:txbxContent>
                  </v:textbox>
                </v:shape>
                <v:shape id="Text Box 823" o:spid="_x0000_s1047" type="#_x0000_t202" style="position:absolute;left:11334;top:4762;width:4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i1F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8DxZ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ItRXEAAAA3AAAAA8AAAAAAAAAAAAAAAAAmAIAAGRycy9k&#10;b3ducmV2LnhtbFBLBQYAAAAABAAEAPUAAACJAwAAAAA=&#10;" filled="f" stroked="f">
                  <v:textbox>
                    <w:txbxContent>
                      <w:p w:rsidR="00D9788B" w:rsidRPr="000A57C5" w:rsidRDefault="00D9788B" w:rsidP="002041A9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  <w:t>18</w:t>
                        </w:r>
                      </w:p>
                    </w:txbxContent>
                  </v:textbox>
                </v:shape>
                <v:shape id="Text Box 823" o:spid="_x0000_s1048" type="#_x0000_t202" style="position:absolute;left:17145;top:9048;width:685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chZ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+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FchZ8AAAADcAAAADwAAAAAAAAAAAAAAAACYAgAAZHJzL2Rvd25y&#10;ZXYueG1sUEsFBgAAAAAEAAQA9QAAAIUDAAAAAA==&#10;" filled="f" stroked="f">
                  <v:textbox>
                    <w:txbxContent>
                      <w:p w:rsidR="00D9788B" w:rsidRPr="000A57C5" w:rsidRDefault="00D9788B" w:rsidP="002041A9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  <w:t>11.2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041A9" w:rsidRPr="002041A9" w:rsidRDefault="002041A9" w:rsidP="002041A9"/>
    <w:p w:rsidR="002041A9" w:rsidRPr="002041A9" w:rsidRDefault="002041A9" w:rsidP="002041A9"/>
    <w:p w:rsidR="002041A9" w:rsidRPr="002041A9" w:rsidRDefault="00166CD0" w:rsidP="002041A9">
      <w:r>
        <w:rPr>
          <w:lang w:val="en-CA"/>
        </w:rPr>
        <w:pict>
          <v:shape id="_x0000_s2089" type="#_x0000_t75" style="position:absolute;margin-left:83.3pt;margin-top:7.85pt;width:22.7pt;height:18pt;z-index:251687424;mso-position-horizontal-relative:text;mso-position-vertical-relative:text">
            <v:imagedata r:id="rId17" o:title=""/>
          </v:shape>
          <o:OLEObject Type="Embed" ProgID="Equation.DSMT4" ShapeID="_x0000_s2089" DrawAspect="Content" ObjectID="_1525687086" r:id="rId18"/>
        </w:pict>
      </w:r>
    </w:p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3520C0" w:rsidRPr="002041A9" w:rsidRDefault="003520C0" w:rsidP="003B5176"/>
    <w:p w:rsidR="003520C0" w:rsidRPr="002041A9" w:rsidRDefault="003520C0" w:rsidP="003B5176"/>
    <w:p w:rsidR="003520C0" w:rsidRPr="002041A9" w:rsidRDefault="003520C0" w:rsidP="003B5176"/>
    <w:p w:rsidR="003520C0" w:rsidRPr="002041A9" w:rsidRDefault="003520C0" w:rsidP="003B5176"/>
    <w:p w:rsidR="003520C0" w:rsidRPr="002041A9" w:rsidRDefault="003520C0" w:rsidP="003B5176"/>
    <w:p w:rsidR="002041A9" w:rsidRDefault="002041A9">
      <w:r>
        <w:br w:type="page"/>
      </w:r>
    </w:p>
    <w:p w:rsidR="003B5176" w:rsidRPr="002041A9" w:rsidRDefault="003520C0" w:rsidP="003B5176">
      <w:r w:rsidRPr="002041A9">
        <w:rPr>
          <w:noProof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1473124C" wp14:editId="1D91BD30">
                <wp:simplePos x="0" y="0"/>
                <wp:positionH relativeFrom="column">
                  <wp:posOffset>571500</wp:posOffset>
                </wp:positionH>
                <wp:positionV relativeFrom="paragraph">
                  <wp:posOffset>156210</wp:posOffset>
                </wp:positionV>
                <wp:extent cx="2057400" cy="914400"/>
                <wp:effectExtent l="0" t="0" r="0" b="0"/>
                <wp:wrapNone/>
                <wp:docPr id="228" name="Group 2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7400" cy="914400"/>
                          <a:chOff x="0" y="0"/>
                          <a:chExt cx="2057400" cy="914400"/>
                        </a:xfrm>
                      </wpg:grpSpPr>
                      <wps:wsp>
                        <wps:cNvPr id="278" name="Oval 791"/>
                        <wps:cNvSpPr>
                          <a:spLocks noChangeArrowheads="1"/>
                        </wps:cNvSpPr>
                        <wps:spPr bwMode="auto">
                          <a:xfrm>
                            <a:off x="504825" y="466725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9" name="Line 792"/>
                        <wps:cNvCnPr/>
                        <wps:spPr bwMode="auto">
                          <a:xfrm>
                            <a:off x="571500" y="571500"/>
                            <a:ext cx="571500" cy="1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Text Box 793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247650"/>
                            <a:ext cx="857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3B5176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+16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" name="Text Box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0"/>
                            <a:ext cx="685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5B7A43" w:rsidRDefault="00D9788B" w:rsidP="003B5176">
                              <w:pPr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5B7A43"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  <w:t>Befo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2" name="Text Box 79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57200"/>
                            <a:ext cx="685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3B5176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8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4" name="Oval 820"/>
                        <wps:cNvSpPr>
                          <a:spLocks noChangeArrowheads="1"/>
                        </wps:cNvSpPr>
                        <wps:spPr bwMode="auto">
                          <a:xfrm>
                            <a:off x="1600200" y="457200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5" name="Text Box 821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0" y="571500"/>
                            <a:ext cx="685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3B5176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0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6" name="Line 792"/>
                        <wps:cNvCnPr/>
                        <wps:spPr bwMode="auto">
                          <a:xfrm>
                            <a:off x="1028700" y="457200"/>
                            <a:ext cx="571500" cy="1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Text Box 793"/>
                        <wps:cNvSpPr txBox="1">
                          <a:spLocks noChangeArrowheads="1"/>
                        </wps:cNvSpPr>
                        <wps:spPr bwMode="auto">
                          <a:xfrm>
                            <a:off x="1066800" y="171450"/>
                            <a:ext cx="8763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3B5176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–25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8" o:spid="_x0000_s1049" style="position:absolute;margin-left:45pt;margin-top:12.3pt;width:162pt;height:1in;z-index:251654656" coordsize="20574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">
                <v:oval id="Oval 791" o:spid="_x0000_s1050" style="position:absolute;left:5048;top:4667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R36cEA&#10;AADcAAAADwAAAGRycy9kb3ducmV2LnhtbERPTWvCQBC9C/0Pywi96UaDtkRXkYqghx4a2/uQHZNg&#10;djZkx5j+e/cgeHy87/V2cI3qqQu1ZwOzaQKKuPC25tLA7/kw+QQVBNli45kM/FOA7eZttMbM+jv/&#10;UJ9LqWIIhwwNVCJtpnUoKnIYpr4ljtzFdw4lwq7UtsN7DHeNnifJUjusOTZU2NJXRcU1vzkD+3KX&#10;L3udyiK97I+yuP59n9KZMe/jYbcCJTTIS/x0H62B+UdcG8/EI6A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z0d+nBAAAA3AAAAA8AAAAAAAAAAAAAAAAAmAIAAGRycy9kb3du&#10;cmV2LnhtbFBLBQYAAAAABAAEAPUAAACGAwAAAAA=&#10;"/>
                <v:line id="Line 792" o:spid="_x0000_s1051" style="position:absolute;visibility:visible;mso-wrap-style:square" from="5715,5715" to="11430,5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hr1sUAAADcAAAADwAAAGRycy9kb3ducmV2LnhtbESPzWrDMBCE74W+g9hCb42cHOrYjRJK&#10;TaGHJpAfct5aG8vEWhlLddS3rwKBHIeZ+YZZrKLtxEiDbx0rmE4yEMS10y03Cg77z5c5CB+QNXaO&#10;ScEfeVgtHx8WWGp34S2Nu9CIBGFfogITQl9K6WtDFv3E9cTJO7nBYkhyaKQe8JLgtpOzLHuVFltO&#10;CwZ7+jBUn3e/VkFuqq3MZfW931RjOy3iOh5/CqWen+L7G4hAMdzDt/aXVjDLC7ieSUdA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hr1sUAAADcAAAADwAAAAAAAAAA&#10;AAAAAAChAgAAZHJzL2Rvd25yZXYueG1sUEsFBgAAAAAEAAQA+QAAAJMDAAAAAA==&#10;">
                  <v:stroke endarrow="block"/>
                </v:line>
                <v:shape id="Text Box 793" o:spid="_x0000_s1052" type="#_x0000_t202" style="position:absolute;left:1143;top:2476;width:8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9xr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fP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pn3GvwAAANwAAAAPAAAAAAAAAAAAAAAAAJgCAABkcnMvZG93bnJl&#10;di54bWxQSwUGAAAAAAQABAD1AAAAhAMAAAAA&#10;" filled="f" stroked="f">
                  <v:textbox>
                    <w:txbxContent>
                      <w:p w:rsidR="00D9788B" w:rsidRPr="00820E80" w:rsidRDefault="00D9788B" w:rsidP="003B5176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+16 m/s</w:t>
                        </w:r>
                      </w:p>
                    </w:txbxContent>
                  </v:textbox>
                </v:shape>
                <v:shape id="Text Box 794" o:spid="_x0000_s1053" type="#_x0000_t202" style="position:absolute;left:3429;width:6858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rYX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rYXcMAAADcAAAADwAAAAAAAAAAAAAAAACYAgAAZHJzL2Rv&#10;d25yZXYueG1sUEsFBgAAAAAEAAQA9QAAAIgDAAAAAA==&#10;" filled="f" stroked="f">
                  <v:textbox>
                    <w:txbxContent>
                      <w:p w:rsidR="00D9788B" w:rsidRPr="005B7A43" w:rsidRDefault="00D9788B" w:rsidP="003B5176">
                        <w:pPr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</w:pPr>
                        <w:r w:rsidRPr="005B7A43"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  <w:t>Before</w:t>
                        </w:r>
                      </w:p>
                    </w:txbxContent>
                  </v:textbox>
                </v:shape>
                <v:shape id="Text Box 795" o:spid="_x0000_s1054" type="#_x0000_t202" style="position:absolute;top:4572;width:685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hGKsQA&#10;AADcAAAADwAAAGRycy9kb3ducmV2LnhtbESPT4vCMBTE74LfIbwFb5psccWtRhFlYU8r/lnB26N5&#10;tsXmpTRZ2/32RhA8DjPzG2a+7GwlbtT40rGG95ECQZw5U3Ku4Xj4Gk5B+IBssHJMGv7Jw3LR780x&#10;Na7lHd32IRcRwj5FDUUIdSqlzwqy6EeuJo7exTUWQ5RNLk2DbYTbSiZKTaTFkuNCgTWtC8qu+z+r&#10;4ffncj6N1Tbf2I+6dZ2SbD+l1oO3bjUDEagLr/Cz/W00JNMEHmfiEZ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4RirEAAAA3AAAAA8AAAAAAAAAAAAAAAAAmAIAAGRycy9k&#10;b3ducmV2LnhtbFBLBQYAAAAABAAEAPUAAACJAwAAAAA=&#10;" filled="f" stroked="f">
                  <v:textbox>
                    <w:txbxContent>
                      <w:p w:rsidR="00D9788B" w:rsidRPr="00820E80" w:rsidRDefault="00D9788B" w:rsidP="003B5176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80 kg</w:t>
                        </w:r>
                      </w:p>
                    </w:txbxContent>
                  </v:textbox>
                </v:shape>
                <v:oval id="Oval 820" o:spid="_x0000_s1055" style="position:absolute;left:16002;top:4572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wNy8UA&#10;AADcAAAADwAAAGRycy9kb3ducmV2LnhtbESPQWvCQBSE70L/w/IKvelGU0XSrCKVgj30YGzvj+wz&#10;Ccm+DdnXmP77bqHgcZiZb5h8P7lOjTSExrOB5SIBRVx623Bl4PPyNt+CCoJssfNMBn4owH73MMsx&#10;s/7GZxoLqVSEcMjQQC3SZ1qHsiaHYeF74uhd/eBQohwqbQe8Rbjr9CpJNtphw3Ghxp5eayrb4tsZ&#10;OFaHYjPqVNbp9XiSdfv18Z4ujXl6nA4voIQmuYf/2ydrYLV9hr8z8Qjo3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bA3LxQAAANwAAAAPAAAAAAAAAAAAAAAAAJgCAABkcnMv&#10;ZG93bnJldi54bWxQSwUGAAAAAAQABAD1AAAAigMAAAAA&#10;"/>
                <v:shape id="Text Box 821" o:spid="_x0000_s1056" type="#_x0000_t202" style="position:absolute;left:13716;top:5715;width:685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HeXs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V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R3l7EAAAA3AAAAA8AAAAAAAAAAAAAAAAAmAIAAGRycy9k&#10;b3ducmV2LnhtbFBLBQYAAAAABAAEAPUAAACJAwAAAAA=&#10;" filled="f" stroked="f">
                  <v:textbox>
                    <w:txbxContent>
                      <w:p w:rsidR="00D9788B" w:rsidRPr="00820E80" w:rsidRDefault="00D9788B" w:rsidP="003B5176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00 kg</w:t>
                        </w:r>
                      </w:p>
                    </w:txbxContent>
                  </v:textbox>
                </v:shape>
                <v:line id="Line 792" o:spid="_x0000_s1057" style="position:absolute;visibility:visible;mso-wrap-style:square" from="10287,4572" to="16002,4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UGXMYAAADcAAAADwAAAGRycy9kb3ducmV2LnhtbESPQWvCQBSE7wX/w/IK3uqmIiFNXUUE&#10;QRSEpA30+Jp9TUKzb0N2NTG/vlso9DjMzDfMejuaVtyod41lBc+LCARxaXXDlYL3t8NTAsJ5ZI2t&#10;ZVJwJwfbzexhjam2A2d0y30lAoRdigpq77tUSlfWZNAtbEccvC/bG/RB9pXUPQ4Bblq5jKJYGmw4&#10;LNTY0b6m8ju/GgUo95NPsvG8eimM/Ljs4uJzOik1fxx3ryA8jf4//Nc+agXLJIbfM+EIyM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ElBlzGAAAA3AAAAA8AAAAAAAAA&#10;AAAAAAAAoQIAAGRycy9kb3ducmV2LnhtbFBLBQYAAAAABAAEAPkAAACUAwAAAAA=&#10;">
                  <v:stroke startarrow="block"/>
                </v:line>
                <v:shape id="Text Box 793" o:spid="_x0000_s1058" type="#_x0000_t202" style="position:absolute;left:10668;top:1714;width:8763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/lssMA&#10;AADcAAAADwAAAGRycy9kb3ducmV2LnhtbESPT4vCMBTE7wt+h/AEb5ooumo1iuyy4MnFv+Dt0Tzb&#10;YvNSmqztfvuNIOxxmJnfMMt1a0vxoNoXjjUMBwoEcepMwZmG0/GrPwPhA7LB0jFp+CUP61XnbYmJ&#10;cQ3v6XEImYgQ9glqyEOoEil9mpNFP3AVcfRurrYYoqwzaWpsItyWcqTUu7RYcFzIsaKPnNL74cdq&#10;OO9u18tYfWefdlI1rlWS7Vxq3eu2mwWIQG34D7/aW6NhNJvC80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U/lssMAAADcAAAADwAAAAAAAAAAAAAAAACYAgAAZHJzL2Rv&#10;d25yZXYueG1sUEsFBgAAAAAEAAQA9QAAAIgDAAAAAA==&#10;" filled="f" stroked="f">
                  <v:textbox>
                    <w:txbxContent>
                      <w:p w:rsidR="00D9788B" w:rsidRPr="00820E80" w:rsidRDefault="00D9788B" w:rsidP="003B5176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–25 m/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460BC" w:rsidRPr="002041A9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7B138A2A" wp14:editId="37A86226">
                <wp:simplePos x="0" y="0"/>
                <wp:positionH relativeFrom="column">
                  <wp:posOffset>3381375</wp:posOffset>
                </wp:positionH>
                <wp:positionV relativeFrom="paragraph">
                  <wp:posOffset>160020</wp:posOffset>
                </wp:positionV>
                <wp:extent cx="1419225" cy="1828800"/>
                <wp:effectExtent l="95250" t="0" r="0" b="76200"/>
                <wp:wrapNone/>
                <wp:docPr id="227" name="Group 2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19225" cy="1828800"/>
                          <a:chOff x="0" y="0"/>
                          <a:chExt cx="1419225" cy="1828800"/>
                        </a:xfrm>
                      </wpg:grpSpPr>
                      <wps:wsp>
                        <wps:cNvPr id="257" name="Line 798"/>
                        <wps:cNvCnPr/>
                        <wps:spPr bwMode="auto">
                          <a:xfrm flipH="1">
                            <a:off x="0" y="1323975"/>
                            <a:ext cx="733425" cy="5048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Oval 799"/>
                        <wps:cNvSpPr>
                          <a:spLocks noChangeArrowheads="1"/>
                        </wps:cNvSpPr>
                        <wps:spPr bwMode="auto">
                          <a:xfrm>
                            <a:off x="714375" y="1209675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" name="Line 801"/>
                        <wps:cNvCnPr/>
                        <wps:spPr bwMode="auto">
                          <a:xfrm flipH="1">
                            <a:off x="0" y="1323975"/>
                            <a:ext cx="733425" cy="114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1" name="Line 802"/>
                        <wps:cNvCnPr/>
                        <wps:spPr bwMode="auto">
                          <a:xfrm>
                            <a:off x="0" y="1323975"/>
                            <a:ext cx="0" cy="5048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4" name="Text Box 805"/>
                        <wps:cNvSpPr txBox="1">
                          <a:spLocks noChangeArrowheads="1"/>
                        </wps:cNvSpPr>
                        <wps:spPr bwMode="auto">
                          <a:xfrm>
                            <a:off x="733425" y="1104900"/>
                            <a:ext cx="68580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3B5176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0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" name="Text Box 806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1323975"/>
                            <a:ext cx="45720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C604A9" w:rsidRDefault="00D9788B" w:rsidP="003B5176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8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6" name="Text Box 807"/>
                        <wps:cNvSpPr txBox="1">
                          <a:spLocks noChangeArrowheads="1"/>
                        </wps:cNvSpPr>
                        <wps:spPr bwMode="auto">
                          <a:xfrm>
                            <a:off x="361950" y="0"/>
                            <a:ext cx="685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5B7A43" w:rsidRDefault="00D9788B" w:rsidP="003B5176">
                              <w:pPr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5B7A43"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  <w:t>Aft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7" name="Line 809"/>
                        <wps:cNvCnPr/>
                        <wps:spPr bwMode="auto">
                          <a:xfrm>
                            <a:off x="733425" y="695325"/>
                            <a:ext cx="457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Line 810"/>
                        <wps:cNvCnPr/>
                        <wps:spPr bwMode="auto">
                          <a:xfrm flipV="1">
                            <a:off x="1190625" y="152400"/>
                            <a:ext cx="0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811"/>
                        <wps:cNvCnPr/>
                        <wps:spPr bwMode="auto">
                          <a:xfrm flipV="1">
                            <a:off x="733425" y="123825"/>
                            <a:ext cx="457200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Text Box 812"/>
                        <wps:cNvSpPr txBox="1">
                          <a:spLocks noChangeArrowheads="1"/>
                        </wps:cNvSpPr>
                        <wps:spPr bwMode="auto">
                          <a:xfrm>
                            <a:off x="790575" y="504825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3B5176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</w:pPr>
                              <w:r w:rsidRPr="00820E80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142875" y="523875"/>
                            <a:ext cx="685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3B5176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8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5" name="Oval 824"/>
                        <wps:cNvSpPr>
                          <a:spLocks noChangeArrowheads="1"/>
                        </wps:cNvSpPr>
                        <wps:spPr bwMode="auto">
                          <a:xfrm>
                            <a:off x="676275" y="657225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Text Box 793"/>
                        <wps:cNvSpPr txBox="1">
                          <a:spLocks noChangeArrowheads="1"/>
                        </wps:cNvSpPr>
                        <wps:spPr bwMode="auto">
                          <a:xfrm>
                            <a:off x="257175" y="1600200"/>
                            <a:ext cx="8763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9460B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9.5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7" o:spid="_x0000_s1059" style="position:absolute;margin-left:266.25pt;margin-top:12.6pt;width:111.75pt;height:2in;z-index:251663872" coordsize="1419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">
                <v:line id="Line 798" o:spid="_x0000_s1060" style="position:absolute;flip:x;visibility:visible;mso-wrap-style:square" from="0,13239" to="7334,18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FBzMUAAADcAAAADwAAAGRycy9kb3ducmV2LnhtbESPT2vCQBDF7wW/wzKCl6AbldY2dZX+&#10;URCkB7WHHofsNAlmZ0N21PjtXaHQ4+PN+71582XnanWmNlSeDYxHKSji3NuKCwPfh/XwGVQQZIu1&#10;ZzJwpQDLRe9hjpn1F97ReS+FihAOGRooRZpM65CX5DCMfEMcvV/fOpQo20LbFi8R7mo9SdMn7bDi&#10;2FBiQx8l5cf9ycU31l/8OZ0m704nyQutfmSbajFm0O/eXkEJdfJ//JfeWAOTxxncx0QC6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sFBzMUAAADcAAAADwAAAAAAAAAA&#10;AAAAAAChAgAAZHJzL2Rvd25yZXYueG1sUEsFBgAAAAAEAAQA+QAAAJMDAAAAAA==&#10;">
                  <v:stroke endarrow="block"/>
                </v:line>
                <v:oval id="Oval 799" o:spid="_x0000_s1061" style="position:absolute;left:7143;top:12096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0EricAA&#10;AADcAAAADwAAAGRycy9kb3ducmV2LnhtbERPTWvCQBC9F/wPywje6kZDRKKriFLQQw9N633Ijkkw&#10;Oxuy0xj/vXso9Ph439v96Fo1UB8azwYW8wQUceltw5WBn++P9zWoIMgWW89k4EkB9rvJ2xZz6x/8&#10;RUMhlYohHHI0UIt0udahrMlhmPuOOHI33zuUCPtK2x4fMdy1epkkK+2w4dhQY0fHmsp78esMnKpD&#10;sRp0Kll6O50lu18/L+nCmNl0PGxACY3yL/5zn62BZRbXxjPxCO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0EricAAAADcAAAADwAAAAAAAAAAAAAAAACYAgAAZHJzL2Rvd25y&#10;ZXYueG1sUEsFBgAAAAAEAAQA9QAAAIUDAAAAAA==&#10;"/>
                <v:line id="Line 801" o:spid="_x0000_s1062" style="position:absolute;flip:x;visibility:visible;mso-wrap-style:square" from="0,13239" to="7334,13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qiKr0AAADcAAAADwAAAGRycy9kb3ducmV2LnhtbERPzQ7BQBC+S7zDZiRubAkiZQkSiYsD&#10;6j66oy3d2aa7qt7eHiSOX77/5bo1pWiodoVlBaNhBII4tbrgTEFy2Q/mIJxH1lhaJgUfcrBedTtL&#10;jLV984mas89ECGEXo4Lc+yqW0qU5GXRDWxEH7m5rgz7AOpO6xncIN6UcR9FMGiw4NORY0S6n9Hl+&#10;GQWtvU2z62b7PD0mo+Or2SYf7SOl+r12swDhqfV/8c990ArGszA/nAlHQK6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vKoiq9AAAA3AAAAA8AAAAAAAAAAAAAAAAAoQIA&#10;AGRycy9kb3ducmV2LnhtbFBLBQYAAAAABAAEAPkAAACLAwAAAAA=&#10;">
                  <v:stroke endarrow="open"/>
                </v:line>
                <v:line id="Line 802" o:spid="_x0000_s1063" style="position:absolute;visibility:visible;mso-wrap-style:square" from="0,13239" to="0,18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fYqsQAAADcAAAADwAAAGRycy9kb3ducmV2LnhtbESP0YrCMBRE34X9h3AFX0RThXW1GkUW&#10;hMUHQd0PuDbXNtjc1CbWrl+/EQQfh5k5wyxWrS1FQ7U3jhWMhgkI4sxpw7mC3+NmMAXhA7LG0jEp&#10;+CMPq+VHZ4GpdnfeU3MIuYgQ9ikqKEKoUil9VpBFP3QVcfTOrrYYoqxzqWu8R7gt5ThJJtKi4bhQ&#10;YEXfBWWXw80q+DTX69f5tiub9RZnJ/vom5MkpXrddj0HEagN7/Cr/aMVjCcjeJ6JR0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59iqxAAAANwAAAAPAAAAAAAAAAAA&#10;AAAAAKECAABkcnMvZG93bnJldi54bWxQSwUGAAAAAAQABAD5AAAAkgMAAAAA&#10;">
                  <v:stroke endarrow="open"/>
                </v:line>
                <v:shape id="Text Box 805" o:spid="_x0000_s1064" type="#_x0000_t202" style="position:absolute;left:7334;top:11049;width:6858;height:3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GdP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yQi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GdP8MAAADcAAAADwAAAAAAAAAAAAAAAACYAgAAZHJzL2Rv&#10;d25yZXYueG1sUEsFBgAAAAAEAAQA9QAAAIgDAAAAAA==&#10;" filled="f" stroked="f">
                  <v:textbox>
                    <w:txbxContent>
                      <w:p w:rsidR="00D9788B" w:rsidRDefault="00D9788B" w:rsidP="003B5176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00 kg</w:t>
                        </w:r>
                      </w:p>
                    </w:txbxContent>
                  </v:textbox>
                </v:shape>
                <v:shape id="Text Box 806" o:spid="_x0000_s1065" type="#_x0000_t202" style="position:absolute;left:1143;top:13239;width:4572;height:3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04pM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a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dOKTEAAAA3AAAAA8AAAAAAAAAAAAAAAAAmAIAAGRycy9k&#10;b3ducmV2LnhtbFBLBQYAAAAABAAEAPUAAACJAwAAAAA=&#10;" filled="f" stroked="f">
                  <v:textbox>
                    <w:txbxContent>
                      <w:p w:rsidR="00D9788B" w:rsidRPr="00C604A9" w:rsidRDefault="00D9788B" w:rsidP="003B5176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8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807" o:spid="_x0000_s1066" type="#_x0000_t202" style="position:absolute;left:3619;width:6858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+m08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pl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PptPEAAAA3AAAAA8AAAAAAAAAAAAAAAAAmAIAAGRycy9k&#10;b3ducmV2LnhtbFBLBQYAAAAABAAEAPUAAACJAwAAAAA=&#10;" filled="f" stroked="f">
                  <v:textbox>
                    <w:txbxContent>
                      <w:p w:rsidR="00D9788B" w:rsidRPr="005B7A43" w:rsidRDefault="00D9788B" w:rsidP="003B5176">
                        <w:pPr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</w:pPr>
                        <w:r w:rsidRPr="005B7A43"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  <w:t>After</w:t>
                        </w:r>
                      </w:p>
                    </w:txbxContent>
                  </v:textbox>
                </v:shape>
                <v:line id="Line 809" o:spid="_x0000_s1067" style="position:absolute;visibility:visible;mso-wrap-style:square" from="7334,6953" to="11906,6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LlRcYAAADcAAAADwAAAGRycy9kb3ducmV2LnhtbESP0WrCQBRE3wv9h+UW+lLqpoHGNnUV&#10;KRTEB8HYD7hmr8nS7N2YXZPo13cFwcdhZs4ws8VoG9FT541jBW+TBARx6bThSsHv7uf1A4QPyBob&#10;x6TgTB4W88eHGebaDbylvgiViBD2OSqoQ2hzKX1Zk0U/cS1x9A6usxii7CqpOxwi3DYyTZJMWjQc&#10;F2ps6bum8q84WQXv5nicHk6bpl+u8XNvLy9mL0mp56dx+QUi0Bju4Vt7pRWk2RSuZ+IRkP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C5UXGAAAA3AAAAA8AAAAAAAAA&#10;AAAAAAAAoQIAAGRycy9kb3ducmV2LnhtbFBLBQYAAAAABAAEAPkAAACUAwAAAAA=&#10;">
                  <v:stroke endarrow="open"/>
                </v:line>
                <v:line id="Line 810" o:spid="_x0000_s1068" style="position:absolute;flip:y;visibility:visible;mso-wrap-style:square" from="11906,1524" to="11906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yuLL0AAADcAAAADwAAAGRycy9kb3ducmV2LnhtbERPzQ7BQBC+S7zDZiRubAkiZQkSiYsD&#10;6j66oy3d2aa7qt7eHiSOX77/5bo1pWiodoVlBaNhBII4tbrgTEFy2Q/mIJxH1lhaJgUfcrBedTtL&#10;jLV984mas89ECGEXo4Lc+yqW0qU5GXRDWxEH7m5rgz7AOpO6xncIN6UcR9FMGiw4NORY0S6n9Hl+&#10;GQWtvU2z62b7PD0mo+Or2SYf7SOl+r12swDhqfV/8c990ArGs7A2nAlHQK6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W8riy9AAAA3AAAAA8AAAAAAAAAAAAAAAAAoQIA&#10;AGRycy9kb3ducmV2LnhtbFBLBQYAAAAABAAEAPkAAACLAwAAAAA=&#10;">
                  <v:stroke endarrow="open"/>
                </v:line>
                <v:line id="Line 811" o:spid="_x0000_s1069" style="position:absolute;flip:y;visibility:visible;mso-wrap-style:square" from="7334,1238" to="11906,6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66mMUAAADcAAAADwAAAGRycy9kb3ducmV2LnhtbESPQWvCQBCF74X+h2UKXoJuqiA1uhGt&#10;CkLpodaDxyE7TUKzsyE7xvTfd4VCj48373vzVuvBNaqnLtSeDTxPUlDEhbc1lwbOn4fxC6ggyBYb&#10;z2TghwKs88eHFWbW3/iD+pOUKkI4ZGigEmkzrUNRkcMw8S1x9L5851Ci7EptO7xFuGv0NE3n2mHN&#10;saHCll4rKr5PVxffOLzzbjZLtk4nyYL2F3lLtRgzeho2S1BCg/wf/6WP1sB0voD7mEgAnf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66mMUAAADcAAAADwAAAAAAAAAA&#10;AAAAAAChAgAAZHJzL2Rvd25yZXYueG1sUEsFBgAAAAAEAAQA+QAAAJMDAAAAAA==&#10;">
                  <v:stroke endarrow="block"/>
                </v:line>
                <v:shape id="Text Box 812" o:spid="_x0000_s1070" type="#_x0000_t202" style="position:absolute;left:7905;top:5048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MN4c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MN4cAAAADcAAAADwAAAAAAAAAAAAAAAACYAgAAZHJzL2Rvd25y&#10;ZXYueG1sUEsFBgAAAAAEAAQA9QAAAIUDAAAAAA==&#10;" filled="f" stroked="f">
                  <v:textbox>
                    <w:txbxContent>
                      <w:p w:rsidR="00D9788B" w:rsidRPr="00820E80" w:rsidRDefault="00D9788B" w:rsidP="003B5176">
                        <w:pPr>
                          <w:rPr>
                            <w:rFonts w:ascii="Symbol" w:hAnsi="Symbol" w:cs="Arial"/>
                            <w:sz w:val="20"/>
                            <w:szCs w:val="20"/>
                          </w:rPr>
                        </w:pPr>
                        <w:r w:rsidRPr="00820E80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</w:t>
                        </w:r>
                      </w:p>
                    </w:txbxContent>
                  </v:textbox>
                </v:shape>
                <v:shape id="Text Box 823" o:spid="_x0000_s1071" type="#_x0000_t202" style="position:absolute;left:1428;top:5238;width:685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gL4s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/c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IC+LEAAAA3AAAAA8AAAAAAAAAAAAAAAAAmAIAAGRycy9k&#10;b3ducmV2LnhtbFBLBQYAAAAABAAEAPUAAACJAwAAAAA=&#10;" filled="f" stroked="f">
                  <v:textbox>
                    <w:txbxContent>
                      <w:p w:rsidR="00D9788B" w:rsidRPr="00820E80" w:rsidRDefault="00D9788B" w:rsidP="003B5176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80 kg</w:t>
                        </w:r>
                      </w:p>
                    </w:txbxContent>
                  </v:textbox>
                </v:shape>
                <v:oval id="Oval 824" o:spid="_x0000_s1072" style="position:absolute;left:6762;top:6572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XYd8QA&#10;AADcAAAADwAAAGRycy9kb3ducmV2LnhtbESPQWvCQBSE74X+h+UVvNWNhtiSuooogj300FTvj+wz&#10;CWbfhuwzxn/vFgo9DjPzDbNcj65VA/Wh8WxgNk1AEZfeNlwZOP7sX99BBUG22HomA3cKsF49Py0x&#10;t/7G3zQUUqkI4ZCjgVqky7UOZU0Ow9R3xNE7+96hRNlX2vZ4i3DX6nmSLLTDhuNCjR1tayovxdUZ&#10;2FWbYjHoVLL0vDtIdjl9faYzYyYv4+YDlNAo/+G/9sEamL9l8HsmHgG9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12HfEAAAA3AAAAA8AAAAAAAAAAAAAAAAAmAIAAGRycy9k&#10;b3ducmV2LnhtbFBLBQYAAAAABAAEAPUAAACJAwAAAAA=&#10;"/>
                <v:shape id="Text Box 793" o:spid="_x0000_s1073" type="#_x0000_t202" style="position:absolute;left:2571;top:16002;width:8763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UfE8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TN4H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lHxPEAAAA3AAAAA8AAAAAAAAAAAAAAAAAmAIAAGRycy9k&#10;b3ducmV2LnhtbFBLBQYAAAAABAAEAPUAAACJAwAAAAA=&#10;" filled="f" stroked="f">
                  <v:textbox>
                    <w:txbxContent>
                      <w:p w:rsidR="00D9788B" w:rsidRPr="00820E80" w:rsidRDefault="00D9788B" w:rsidP="009460B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9.5 m/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041A9" w:rsidRPr="002041A9">
        <w:t>2.</w:t>
      </w:r>
    </w:p>
    <w:p w:rsidR="003B5176" w:rsidRPr="002041A9" w:rsidRDefault="003B5176" w:rsidP="009A457A"/>
    <w:p w:rsidR="003B5176" w:rsidRPr="002041A9" w:rsidRDefault="003B5176" w:rsidP="009A457A"/>
    <w:p w:rsidR="003B5176" w:rsidRPr="002041A9" w:rsidRDefault="00166CD0" w:rsidP="009A457A">
      <w:r>
        <w:rPr>
          <w:noProof/>
        </w:rPr>
        <w:pict>
          <v:shape id="_x0000_s1989" type="#_x0000_t75" style="position:absolute;margin-left:362.25pt;margin-top:1.15pt;width:21.75pt;height:19pt;z-index:251658752;mso-position-horizontal-relative:text;mso-position-vertical-relative:text">
            <v:imagedata r:id="rId19" o:title=""/>
          </v:shape>
          <o:OLEObject Type="Embed" ProgID="Equation.DSMT4" ShapeID="_x0000_s1989" DrawAspect="Content" ObjectID="_1525687087" r:id="rId20"/>
        </w:pict>
      </w:r>
    </w:p>
    <w:p w:rsidR="003B5176" w:rsidRPr="002041A9" w:rsidRDefault="003B5176" w:rsidP="009A457A"/>
    <w:p w:rsidR="003B5176" w:rsidRPr="002041A9" w:rsidRDefault="00166CD0" w:rsidP="009A457A">
      <w:r>
        <w:rPr>
          <w:noProof/>
          <w:lang w:val="en-CA" w:eastAsia="en-CA"/>
        </w:rPr>
        <w:pict>
          <v:shape id="_x0000_s1992" type="#_x0000_t75" style="position:absolute;margin-left:336pt;margin-top:1.05pt;width:21.75pt;height:18pt;z-index:251661824;mso-position-horizontal-relative:text;mso-position-vertical-relative:text">
            <v:imagedata r:id="rId21" o:title=""/>
          </v:shape>
          <o:OLEObject Type="Embed" ProgID="Equation.DSMT4" ShapeID="_x0000_s1992" DrawAspect="Content" ObjectID="_1525687088" r:id="rId22"/>
        </w:pict>
      </w:r>
    </w:p>
    <w:p w:rsidR="003B5176" w:rsidRPr="002041A9" w:rsidRDefault="003B5176" w:rsidP="009A457A"/>
    <w:p w:rsidR="003B5176" w:rsidRPr="002041A9" w:rsidRDefault="00166CD0" w:rsidP="009A457A">
      <w:r>
        <w:rPr>
          <w:noProof/>
          <w:lang w:val="en-CA" w:eastAsia="en-CA"/>
        </w:rPr>
        <w:pict>
          <v:shape id="_x0000_s1990" type="#_x0000_t75" style="position:absolute;margin-left:4in;margin-top:.45pt;width:26pt;height:18pt;z-index:251659776;mso-position-horizontal-relative:text;mso-position-vertical-relative:text">
            <v:imagedata r:id="rId23" o:title=""/>
          </v:shape>
          <o:OLEObject Type="Embed" ProgID="Equation.DSMT4" ShapeID="_x0000_s1990" DrawAspect="Content" ObjectID="_1525687089" r:id="rId24"/>
        </w:pict>
      </w:r>
      <w:r>
        <w:rPr>
          <w:noProof/>
          <w:lang w:val="en-CA" w:eastAsia="en-CA"/>
        </w:rPr>
        <w:pict>
          <v:shape id="_x0000_s2032" type="#_x0000_t75" style="position:absolute;margin-left:342.75pt;margin-top:13pt;width:150.3pt;height:38.05pt;z-index:251664896;mso-position-horizontal-relative:text;mso-position-vertical-relative:text">
            <v:imagedata r:id="rId25" o:title=""/>
          </v:shape>
          <o:OLEObject Type="Embed" ProgID="Equation.DSMT4" ShapeID="_x0000_s2032" DrawAspect="Content" ObjectID="_1525687090" r:id="rId26"/>
        </w:pict>
      </w:r>
    </w:p>
    <w:p w:rsidR="003B5176" w:rsidRPr="002041A9" w:rsidRDefault="00166CD0" w:rsidP="009A457A">
      <w:r>
        <w:rPr>
          <w:noProof/>
          <w:lang w:val="en-CA" w:eastAsia="en-CA"/>
        </w:rPr>
        <w:pict>
          <v:shape id="_x0000_s1991" type="#_x0000_t75" style="position:absolute;margin-left:240.35pt;margin-top:11.9pt;width:25.7pt;height:19pt;z-index:251660800;mso-position-horizontal-relative:text;mso-position-vertical-relative:text">
            <v:imagedata r:id="rId27" o:title=""/>
          </v:shape>
          <o:OLEObject Type="Embed" ProgID="Equation.DSMT4" ShapeID="_x0000_s1991" DrawAspect="Content" ObjectID="_1525687091" r:id="rId28"/>
        </w:pict>
      </w:r>
    </w:p>
    <w:p w:rsidR="003B5176" w:rsidRPr="002041A9" w:rsidRDefault="003B5176" w:rsidP="009A457A"/>
    <w:p w:rsidR="003B5176" w:rsidRPr="002041A9" w:rsidRDefault="003B5176" w:rsidP="009A457A"/>
    <w:p w:rsidR="003B5176" w:rsidRPr="002041A9" w:rsidRDefault="00166CD0" w:rsidP="009A457A">
      <w:r>
        <w:rPr>
          <w:noProof/>
        </w:rPr>
        <w:pict>
          <v:shape id="_x0000_s1988" type="#_x0000_t75" style="position:absolute;margin-left:31.7pt;margin-top:5.6pt;width:270.55pt;height:99.1pt;z-index:251656704;mso-position-horizontal-relative:text;mso-position-vertical-relative:text">
            <v:imagedata r:id="rId29" o:title=""/>
          </v:shape>
          <o:OLEObject Type="Embed" ProgID="Equation.DSMT4" ShapeID="_x0000_s1988" DrawAspect="Content" ObjectID="_1525687092" r:id="rId30"/>
        </w:pict>
      </w:r>
    </w:p>
    <w:p w:rsidR="003B5176" w:rsidRPr="002041A9" w:rsidRDefault="00166CD0" w:rsidP="009A457A">
      <w:r>
        <w:rPr>
          <w:noProof/>
          <w:lang w:val="en-CA" w:eastAsia="en-CA"/>
        </w:rPr>
        <w:pict>
          <v:shape id="_x0000_s2034" type="#_x0000_t75" style="position:absolute;margin-left:342.75pt;margin-top:1.4pt;width:147.3pt;height:42.05pt;z-index:251665920;mso-position-horizontal-relative:text;mso-position-vertical-relative:text">
            <v:imagedata r:id="rId31" o:title=""/>
          </v:shape>
          <o:OLEObject Type="Embed" ProgID="Equation.DSMT4" ShapeID="_x0000_s2034" DrawAspect="Content" ObjectID="_1525687093" r:id="rId32"/>
        </w:pict>
      </w:r>
    </w:p>
    <w:p w:rsidR="003B5176" w:rsidRPr="002041A9" w:rsidRDefault="003B5176" w:rsidP="009A457A"/>
    <w:p w:rsidR="003B5176" w:rsidRPr="002041A9" w:rsidRDefault="003B5176" w:rsidP="009A457A"/>
    <w:p w:rsidR="003B5176" w:rsidRPr="002041A9" w:rsidRDefault="003B5176" w:rsidP="009A457A"/>
    <w:p w:rsidR="003B5176" w:rsidRPr="002041A9" w:rsidRDefault="003B5176" w:rsidP="009A457A"/>
    <w:p w:rsidR="003B5176" w:rsidRPr="002041A9" w:rsidRDefault="00166CD0" w:rsidP="009A457A">
      <w:r>
        <w:rPr>
          <w:noProof/>
        </w:rPr>
        <w:pict>
          <v:shape id="_x0000_s2036" type="#_x0000_t75" style="position:absolute;margin-left:293.65pt;margin-top:8.55pt;width:199.4pt;height:174.15pt;z-index:251680256;mso-position-horizontal-relative:text;mso-position-vertical-relative:text">
            <v:imagedata r:id="rId33" o:title=""/>
          </v:shape>
          <o:OLEObject Type="Embed" ProgID="Equation.DSMT4" ShapeID="_x0000_s2036" DrawAspect="Content" ObjectID="_1525687094" r:id="rId34"/>
        </w:pict>
      </w:r>
    </w:p>
    <w:p w:rsidR="003B5176" w:rsidRPr="002041A9" w:rsidRDefault="003B5176" w:rsidP="009A457A"/>
    <w:p w:rsidR="003B5176" w:rsidRPr="002041A9" w:rsidRDefault="00166CD0" w:rsidP="009A457A">
      <w:r>
        <w:rPr>
          <w:noProof/>
          <w:lang w:val="en-CA" w:eastAsia="en-CA"/>
        </w:rPr>
        <w:pict>
          <v:shape id="_x0000_s2035" type="#_x0000_t75" style="position:absolute;margin-left:31.7pt;margin-top:11.8pt;width:121.25pt;height:84.1pt;z-index:251666944;mso-position-horizontal-relative:text;mso-position-vertical-relative:text">
            <v:imagedata r:id="rId35" o:title=""/>
          </v:shape>
          <o:OLEObject Type="Embed" ProgID="Equation.DSMT4" ShapeID="_x0000_s2035" DrawAspect="Content" ObjectID="_1525687095" r:id="rId36"/>
        </w:pict>
      </w:r>
    </w:p>
    <w:p w:rsidR="000A57C5" w:rsidRPr="002041A9" w:rsidRDefault="00166CD0" w:rsidP="009A457A">
      <w:r>
        <w:rPr>
          <w:noProof/>
          <w:lang w:val="en-CA" w:eastAsia="en-CA"/>
        </w:rPr>
        <w:pict>
          <v:shape id="_x0000_s2037" type="#_x0000_t75" style="position:absolute;margin-left:248.25pt;margin-top:7.85pt;width:17.8pt;height:18pt;z-index:251681280;mso-position-horizontal-relative:text;mso-position-vertical-relative:text">
            <v:imagedata r:id="rId37" o:title=""/>
          </v:shape>
          <o:OLEObject Type="Embed" ProgID="Equation.DSMT4" ShapeID="_x0000_s2037" DrawAspect="Content" ObjectID="_1525687096" r:id="rId38"/>
        </w:pict>
      </w:r>
      <w:r w:rsidR="003520C0" w:rsidRPr="002041A9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 wp14:anchorId="51CA0D11" wp14:editId="4F642708">
                <wp:simplePos x="0" y="0"/>
                <wp:positionH relativeFrom="column">
                  <wp:posOffset>2495550</wp:posOffset>
                </wp:positionH>
                <wp:positionV relativeFrom="paragraph">
                  <wp:posOffset>13970</wp:posOffset>
                </wp:positionV>
                <wp:extent cx="1247775" cy="1095375"/>
                <wp:effectExtent l="0" t="38100" r="0" b="9525"/>
                <wp:wrapNone/>
                <wp:docPr id="246" name="Group 2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7775" cy="1095375"/>
                          <a:chOff x="0" y="47625"/>
                          <a:chExt cx="1247775" cy="1095375"/>
                        </a:xfrm>
                      </wpg:grpSpPr>
                      <wps:wsp>
                        <wps:cNvPr id="237" name="Line 809"/>
                        <wps:cNvCnPr/>
                        <wps:spPr bwMode="auto">
                          <a:xfrm flipH="1">
                            <a:off x="514350" y="70485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Line 810"/>
                        <wps:cNvCnPr/>
                        <wps:spPr bwMode="auto">
                          <a:xfrm flipV="1">
                            <a:off x="514350" y="47625"/>
                            <a:ext cx="0" cy="657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Line 811"/>
                        <wps:cNvCnPr/>
                        <wps:spPr bwMode="auto">
                          <a:xfrm flipH="1" flipV="1">
                            <a:off x="514350" y="47625"/>
                            <a:ext cx="228601" cy="6572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Text Box 812"/>
                        <wps:cNvSpPr txBox="1">
                          <a:spLocks noChangeArrowheads="1"/>
                        </wps:cNvSpPr>
                        <wps:spPr bwMode="auto">
                          <a:xfrm>
                            <a:off x="485775" y="47625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0A57C5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</w:pPr>
                              <w:r w:rsidRPr="00820E80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742950" y="428625"/>
                            <a:ext cx="5048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0A57C5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8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Oval 824"/>
                        <wps:cNvSpPr>
                          <a:spLocks noChangeArrowheads="1"/>
                        </wps:cNvSpPr>
                        <wps:spPr bwMode="auto">
                          <a:xfrm>
                            <a:off x="685800" y="666750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52400"/>
                            <a:ext cx="685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0A57C5" w:rsidRDefault="00D9788B" w:rsidP="000A57C5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  <w:t>446.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400050" y="800100"/>
                            <a:ext cx="685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0A57C5" w:rsidRDefault="00D9788B" w:rsidP="003520C0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  <w:t>61.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46" o:spid="_x0000_s1074" style="position:absolute;margin-left:196.5pt;margin-top:1.1pt;width:98.25pt;height:86.25pt;z-index:251678208;mso-width-relative:margin;mso-height-relative:margin" coordorigin=",476" coordsize="12477,10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">
                <v:line id="Line 809" o:spid="_x0000_s1075" style="position:absolute;flip:x;visibility:visible;mso-wrap-style:square" from="5143,7048" to="7429,7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AVQ8QAAADcAAAADwAAAGRycy9kb3ducmV2LnhtbESPQWvCQBSE7wX/w/IKvTUbra0luhEV&#10;BC8etPH+mn0mabJvQ3aN8d+7QsHjMDPfMIvlYBrRU+cqywrGUQyCOLe64kJB9rN9/wbhPLLGxjIp&#10;uJGDZTp6WWCi7ZUP1B99IQKEXYIKSu/bREqXl2TQRbYlDt7ZdgZ9kF0hdYfXADeNnMTxlzRYcVgo&#10;saVNSXl9vBgFg/39LE6rdX34m473l36d3bSPlXp7HVZzEJ4G/wz/t3daweRjBo8z4QjI9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kBVDxAAAANwAAAAPAAAAAAAAAAAA&#10;AAAAAKECAABkcnMvZG93bnJldi54bWxQSwUGAAAAAAQABAD5AAAAkgMAAAAA&#10;">
                  <v:stroke endarrow="open"/>
                </v:line>
                <v:line id="Line 810" o:spid="_x0000_s1076" style="position:absolute;flip:y;visibility:visible;mso-wrap-style:square" from="5143,476" to="5143,7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+BMb0AAADcAAAADwAAAGRycy9kb3ducmV2LnhtbERPyQrCMBC9C/5DGMGbpq5INYoKghcP&#10;bvexGdtqMylNrPXvzUHw+Hj7YtWYQtRUudyygkE/AkGcWJ1zquBy3vVmIJxH1lhYJgUfcrBatlsL&#10;jLV985Hqk09FCGEXo4LM+zKW0iUZGXR9WxIH7m4rgz7AKpW6wncIN4UcRtFUGsw5NGRY0jaj5Hl6&#10;GQWNvU3S63rzPD7Gg8Or3lw+2kdKdTvNeg7CU+P/4p97rxUMR2FtOBOOgFx+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YPgTG9AAAA3AAAAA8AAAAAAAAAAAAAAAAAoQIA&#10;AGRycy9kb3ducmV2LnhtbFBLBQYAAAAABAAEAPkAAACLAwAAAAA=&#10;">
                  <v:stroke endarrow="open"/>
                </v:line>
                <v:line id="Line 811" o:spid="_x0000_s1077" style="position:absolute;flip:x y;visibility:visible;mso-wrap-style:square" from="5143,476" to="7429,7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QFlcUAAADcAAAADwAAAGRycy9kb3ducmV2LnhtbESPQWvCQBSE70L/w/IKvelGBdHUVYpQ&#10;8OBFLfb6kn1mo9m3SXaN6b93BaHHYWa+YZbr3laio9aXjhWMRwkI4tzpkgsFP8fv4RyED8gaK8ek&#10;4I88rFdvgyWm2t15T90hFCJC2KeowIRQp1L63JBFP3I1cfTOrrUYomwLqVu8R7it5CRJZtJiyXHB&#10;YE0bQ/n1cLMKuuw2vpx2+6vPfptFNjfNZtfMlPp4778+QQTqw3/41d5qBZPpAp5n4hGQq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kQFlcUAAADcAAAADwAAAAAAAAAA&#10;AAAAAAChAgAAZHJzL2Rvd25yZXYueG1sUEsFBgAAAAAEAAQA+QAAAJMDAAAAAA==&#10;">
                  <v:stroke endarrow="block"/>
                </v:line>
                <v:shape id="Text Box 812" o:spid="_x0000_s1078" type="#_x0000_t202" style="position:absolute;left:4857;top:4762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/HX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fx1zBAAAA3AAAAA8AAAAAAAAAAAAAAAAAmAIAAGRycy9kb3du&#10;cmV2LnhtbFBLBQYAAAAABAAEAPUAAACGAwAAAAA=&#10;" filled="f" stroked="f">
                  <v:textbox>
                    <w:txbxContent>
                      <w:p w:rsidR="00D9788B" w:rsidRPr="00820E80" w:rsidRDefault="00D9788B" w:rsidP="000A57C5">
                        <w:pPr>
                          <w:rPr>
                            <w:rFonts w:ascii="Symbol" w:hAnsi="Symbol" w:cs="Arial"/>
                            <w:sz w:val="20"/>
                            <w:szCs w:val="20"/>
                          </w:rPr>
                        </w:pPr>
                        <w:r w:rsidRPr="00820E80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</w:t>
                        </w:r>
                      </w:p>
                    </w:txbxContent>
                  </v:textbox>
                </v:shape>
                <v:shape id="Text Box 823" o:spid="_x0000_s1079" type="#_x0000_t202" style="position:absolute;left:7429;top:4286;width:504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ix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FM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TYsfEAAAA3AAAAA8AAAAAAAAAAAAAAAAAmAIAAGRycy9k&#10;b3ducmV2LnhtbFBLBQYAAAAABAAEAPUAAACJAwAAAAA=&#10;" filled="f" stroked="f">
                  <v:textbox>
                    <w:txbxContent>
                      <w:p w:rsidR="00D9788B" w:rsidRPr="00820E80" w:rsidRDefault="00D9788B" w:rsidP="000A57C5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80 kg</w:t>
                        </w:r>
                      </w:p>
                    </w:txbxContent>
                  </v:textbox>
                </v:shape>
                <v:oval id="Oval 824" o:spid="_x0000_s1080" style="position:absolute;left:6858;top:6667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CKvsQA&#10;AADcAAAADwAAAGRycy9kb3ducmV2LnhtbESPQWvCQBSE7wX/w/IK3urGRKWkriJKQQ89NG3vj+wz&#10;CWbfhuxrjP/eFQo9DjPzDbPejq5VA/Wh8WxgPktAEZfeNlwZ+P56f3kFFQTZYuuZDNwowHYzeVpj&#10;bv2VP2kopFIRwiFHA7VIl2sdypochpnviKN39r1DibKvtO3xGuGu1WmSrLTDhuNCjR3tayovxa8z&#10;cKh2xWrQmSyz8+Eoy8vPxymbGzN9HndvoIRG+Q//tY/WQLpI4XEmHgG9u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wir7EAAAA3AAAAA8AAAAAAAAAAAAAAAAAmAIAAGRycy9k&#10;b3ducmV2LnhtbFBLBQYAAAAABAAEAPUAAACJAwAAAAA=&#10;"/>
                <v:shape id="Text Box 823" o:spid="_x0000_s1081" type="#_x0000_t202" style="position:absolute;top:1524;width:685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BX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K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wV/EAAAA3AAAAA8AAAAAAAAAAAAAAAAAmAIAAGRycy9k&#10;b3ducmV2LnhtbFBLBQYAAAAABAAEAPUAAACJAwAAAAA=&#10;" filled="f" stroked="f">
                  <v:textbox>
                    <w:txbxContent>
                      <w:p w:rsidR="00D9788B" w:rsidRPr="000A57C5" w:rsidRDefault="00D9788B" w:rsidP="000A57C5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  <w:t>446.0</w:t>
                        </w:r>
                      </w:p>
                    </w:txbxContent>
                  </v:textbox>
                </v:shape>
                <v:shape id="Text Box 823" o:spid="_x0000_s1082" type="#_x0000_t202" style="position:absolute;left:4000;top:8001;width:685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kx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R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oZMTEAAAA3AAAAA8AAAAAAAAAAAAAAAAAmAIAAGRycy9k&#10;b3ducmV2LnhtbFBLBQYAAAAABAAEAPUAAACJAwAAAAA=&#10;" filled="f" stroked="f">
                  <v:textbox>
                    <w:txbxContent>
                      <w:p w:rsidR="00D9788B" w:rsidRPr="000A57C5" w:rsidRDefault="00D9788B" w:rsidP="003520C0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  <w:t>61.2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A57C5" w:rsidRPr="002041A9" w:rsidRDefault="000A57C5" w:rsidP="009A457A"/>
    <w:p w:rsidR="000A57C5" w:rsidRPr="002041A9" w:rsidRDefault="000A57C5" w:rsidP="009A457A"/>
    <w:p w:rsidR="000A57C5" w:rsidRPr="002041A9" w:rsidRDefault="000A57C5" w:rsidP="009A457A"/>
    <w:p w:rsidR="000A57C5" w:rsidRPr="002041A9" w:rsidRDefault="000A57C5" w:rsidP="009A457A"/>
    <w:p w:rsidR="003B5176" w:rsidRPr="002041A9" w:rsidRDefault="003B5176" w:rsidP="009A457A"/>
    <w:p w:rsidR="000A57C5" w:rsidRPr="002041A9" w:rsidRDefault="000A57C5" w:rsidP="009A457A"/>
    <w:p w:rsidR="000A57C5" w:rsidRPr="002041A9" w:rsidRDefault="000A57C5" w:rsidP="009A457A"/>
    <w:p w:rsidR="000A57C5" w:rsidRPr="002041A9" w:rsidRDefault="000A57C5" w:rsidP="009A457A"/>
    <w:p w:rsidR="000A57C5" w:rsidRPr="002041A9" w:rsidRDefault="000A57C5" w:rsidP="009A457A"/>
    <w:p w:rsidR="003520C0" w:rsidRPr="002041A9" w:rsidRDefault="003520C0" w:rsidP="009A457A"/>
    <w:p w:rsidR="003520C0" w:rsidRPr="002041A9" w:rsidRDefault="003520C0" w:rsidP="009A457A"/>
    <w:p w:rsidR="002041A9" w:rsidRDefault="002041A9">
      <w:r>
        <w:br w:type="page"/>
      </w:r>
    </w:p>
    <w:p w:rsidR="00191E88" w:rsidRPr="00191E88" w:rsidRDefault="00191E88" w:rsidP="00191E88">
      <w:r w:rsidRPr="00191E88">
        <w:rPr>
          <w:noProof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761152" behindDoc="0" locked="0" layoutInCell="1" allowOverlap="1" wp14:anchorId="69F00FA4" wp14:editId="3994E6F0">
                <wp:simplePos x="0" y="0"/>
                <wp:positionH relativeFrom="column">
                  <wp:posOffset>226771</wp:posOffset>
                </wp:positionH>
                <wp:positionV relativeFrom="paragraph">
                  <wp:posOffset>-179222</wp:posOffset>
                </wp:positionV>
                <wp:extent cx="3621659" cy="2209825"/>
                <wp:effectExtent l="0" t="0" r="55245" b="57150"/>
                <wp:wrapNone/>
                <wp:docPr id="334" name="Group 3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21659" cy="2209825"/>
                          <a:chOff x="0" y="0"/>
                          <a:chExt cx="3621659" cy="2209825"/>
                        </a:xfrm>
                      </wpg:grpSpPr>
                      <wps:wsp>
                        <wps:cNvPr id="335" name="Text Box 793"/>
                        <wps:cNvSpPr txBox="1">
                          <a:spLocks noChangeArrowheads="1"/>
                        </wps:cNvSpPr>
                        <wps:spPr bwMode="auto">
                          <a:xfrm>
                            <a:off x="504749" y="1089964"/>
                            <a:ext cx="857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91E88" w:rsidRPr="00820E80" w:rsidRDefault="00191E88" w:rsidP="00191E88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+50.0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Text Box 79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99846"/>
                            <a:ext cx="5048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91E88" w:rsidRPr="00820E80" w:rsidRDefault="00191E88" w:rsidP="00191E88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5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7" name="Line 8"/>
                        <wps:cNvCnPr/>
                        <wps:spPr bwMode="auto">
                          <a:xfrm>
                            <a:off x="146304" y="921715"/>
                            <a:ext cx="1097915" cy="635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8" name="Line 14"/>
                        <wps:cNvCnPr/>
                        <wps:spPr bwMode="auto">
                          <a:xfrm>
                            <a:off x="2523744" y="373075"/>
                            <a:ext cx="549275" cy="635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9" name="Line 20"/>
                        <wps:cNvCnPr/>
                        <wps:spPr bwMode="auto">
                          <a:xfrm>
                            <a:off x="2157984" y="1660550"/>
                            <a:ext cx="549275" cy="635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0" name="Line 26"/>
                        <wps:cNvCnPr/>
                        <wps:spPr bwMode="auto">
                          <a:xfrm>
                            <a:off x="1426464" y="929030"/>
                            <a:ext cx="219519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1" name="Line 31"/>
                        <wps:cNvCnPr/>
                        <wps:spPr bwMode="auto">
                          <a:xfrm>
                            <a:off x="1792224" y="929030"/>
                            <a:ext cx="549275" cy="5492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2" name="Line 36"/>
                        <wps:cNvCnPr/>
                        <wps:spPr bwMode="auto">
                          <a:xfrm flipV="1">
                            <a:off x="1792224" y="563270"/>
                            <a:ext cx="915035" cy="3663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3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2340864" y="746150"/>
                            <a:ext cx="732155" cy="183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91E88" w:rsidRDefault="00191E88" w:rsidP="00191E88">
                              <w:r>
                                <w:t>30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44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2157984" y="929030"/>
                            <a:ext cx="73215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91E88" w:rsidRDefault="00191E88" w:rsidP="00191E88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45" name="Line 58"/>
                        <wps:cNvCnPr/>
                        <wps:spPr bwMode="auto">
                          <a:xfrm flipV="1">
                            <a:off x="3072384" y="197510"/>
                            <a:ext cx="549275" cy="1835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6" name="Line 62"/>
                        <wps:cNvCnPr/>
                        <wps:spPr bwMode="auto">
                          <a:xfrm>
                            <a:off x="2523744" y="1660550"/>
                            <a:ext cx="549275" cy="5492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7" name="Text Box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26771" y="373075"/>
                            <a:ext cx="685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91E88" w:rsidRPr="005B7A43" w:rsidRDefault="00191E88" w:rsidP="00191E88">
                              <w:pPr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5B7A43"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  <w:t>Befo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8" name="Text Box 807"/>
                        <wps:cNvSpPr txBox="1">
                          <a:spLocks noChangeArrowheads="1"/>
                        </wps:cNvSpPr>
                        <wps:spPr bwMode="auto">
                          <a:xfrm>
                            <a:off x="2282343" y="0"/>
                            <a:ext cx="685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91E88" w:rsidRPr="005B7A43" w:rsidRDefault="00191E88" w:rsidP="00191E88">
                              <w:pPr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5B7A43"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  <w:t>Aft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34" o:spid="_x0000_s1083" style="position:absolute;margin-left:17.85pt;margin-top:-14.1pt;width:285.15pt;height:174pt;z-index:251761152" coordsize="36216,220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">
                <v:shape id="Text Box 793" o:spid="_x0000_s1084" type="#_x0000_t202" style="position:absolute;left:5047;top:10899;width:8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8YJMUA&#10;AADcAAAADwAAAGRycy9kb3ducmV2LnhtbESPzWrDMBCE74G8g9hAb43U/JG6lkNIKPSUErcp9LZY&#10;G9vUWhlLjZ23jwqFHIeZ+YZJN4NtxIU6XzvW8DRVIIgLZ2ouNXx+vD6uQfiAbLBxTBqu5GGTjUcp&#10;Jsb1fKRLHkoRIewT1FCF0CZS+qIii37qWuLonV1nMUTZldJ02Ee4beRMqZW0WHNcqLClXUXFT/5r&#10;NZwO5++vhXov93bZ9m5Qku2z1PphMmxfQAQawj38334zGubz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jxgkxQAAANwAAAAPAAAAAAAAAAAAAAAAAJgCAABkcnMv&#10;ZG93bnJldi54bWxQSwUGAAAAAAQABAD1AAAAigMAAAAA&#10;" filled="f" stroked="f">
                  <v:textbox>
                    <w:txbxContent>
                      <w:p w:rsidR="00191E88" w:rsidRPr="00820E80" w:rsidRDefault="00191E88" w:rsidP="00191E88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+50.0 m/s</w:t>
                        </w:r>
                      </w:p>
                    </w:txbxContent>
                  </v:textbox>
                </v:shape>
                <v:shape id="Text Box 795" o:spid="_x0000_s1085" type="#_x0000_t202" style="position:absolute;top:5998;width:504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2GU8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sViB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9dhlPEAAAA3AAAAA8AAAAAAAAAAAAAAAAAmAIAAGRycy9k&#10;b3ducmV2LnhtbFBLBQYAAAAABAAEAPUAAACJAwAAAAA=&#10;" filled="f" stroked="f">
                  <v:textbox>
                    <w:txbxContent>
                      <w:p w:rsidR="00191E88" w:rsidRPr="00820E80" w:rsidRDefault="00191E88" w:rsidP="00191E88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5 kg</w:t>
                        </w:r>
                      </w:p>
                    </w:txbxContent>
                  </v:textbox>
                </v:shape>
                <v:line id="Line 8" o:spid="_x0000_s1086" style="position:absolute;visibility:visible;mso-wrap-style:square" from="1463,9217" to="12442,9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UeCcYAAADcAAAADwAAAGRycy9kb3ducmV2LnhtbESPQWvCQBSE7wX/w/IEL6VuVLASXaUU&#10;BEEoRku9PnafSdrs25jdJum/7wqCx2FmvmFWm95WoqXGl44VTMYJCGLtTMm5gs/T9mUBwgdkg5Vj&#10;UvBHHjbrwdMKU+M6zqg9hlxECPsUFRQh1KmUXhdk0Y9dTRy9i2sshiibXJoGuwi3lZwmyVxaLDku&#10;FFjTe0H65/hrFRw6PblcP9r+OctI59/76f68+FJqNOzfliAC9eERvrd3RsFs9gq3M/EIyP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F1HgnGAAAA3AAAAA8AAAAAAAAA&#10;AAAAAAAAoQIAAGRycy9kb3ducmV2LnhtbFBLBQYAAAAABAAEAPkAAACUAwAAAAA=&#10;" strokeweight="6pt">
                  <v:stroke startarrowwidth="narrow" startarrowlength="short" endarrow="open" endarrowwidth="narrow" endarrowlength="short"/>
                </v:line>
                <v:line id="Line 14" o:spid="_x0000_s1087" style="position:absolute;visibility:visible;mso-wrap-style:square" from="25237,3730" to="30730,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qKe8IAAADcAAAADwAAAGRycy9kb3ducmV2LnhtbERPXWvCMBR9H/gfwhV8GTNVQUpnFBEG&#10;A0FWFX29JNe2W3PTNVnb/XvzIPh4ON+rzWBr0VHrK8cKZtMEBLF2puJCwfn08ZaC8AHZYO2YFPyT&#10;h8169LLCzLiec+qOoRAxhH2GCsoQmkxKr0uy6KeuIY7czbUWQ4RtIU2LfQy3tZwnyVJarDg2lNjQ&#10;riT9c/yzCr56Pbv9HrrhNc9JF9/7+f6aXpSajIftO4hAQ3iKH+5Po2CxiGvjmXgE5Po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OqKe8IAAADcAAAADwAAAAAAAAAAAAAA&#10;AAChAgAAZHJzL2Rvd25yZXYueG1sUEsFBgAAAAAEAAQA+QAAAJADAAAAAA==&#10;" strokeweight="6pt">
                  <v:stroke startarrowwidth="narrow" startarrowlength="short" endarrow="open" endarrowwidth="narrow" endarrowlength="short"/>
                </v:line>
                <v:line id="Line 20" o:spid="_x0000_s1088" style="position:absolute;visibility:visible;mso-wrap-style:square" from="21579,16605" to="27072,16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YXN8YAAADcAAAADwAAAGRycy9kb3ducmV2LnhtbESPQWvCQBSE74X+h+UVequbGJQa3Ugp&#10;tFSwiFYFb4/sMwnNvl2yW43/3i0IHoeZ+YaZzXvTihN1vrGsIB0kIIhLqxuuFGx/Pl5eQfiArLG1&#10;TAou5GFePD7MMNf2zGs6bUIlIoR9jgrqEFwupS9rMugH1hFH72g7gyHKrpK6w3OEm1YOk2QsDTYc&#10;F2p09F5T+bv5Mwr2TbYcfq/W23R3+Vw4DAepR06p56f+bQoiUB/u4Vv7SyvIsgn8n4lHQBZ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GFzfGAAAA3AAAAA8AAAAAAAAA&#10;AAAAAAAAoQIAAGRycy9kb3ducmV2LnhtbFBLBQYAAAAABAAEAPkAAACUAwAAAAA=&#10;" strokeweight="6pt">
                  <v:stroke startarrowwidth="narrow" startarrowlength="short" endarrowwidth="narrow" endarrowlength="short"/>
                </v:line>
                <v:line id="Line 26" o:spid="_x0000_s1089" style="position:absolute;visibility:visible;mso-wrap-style:square" from="14264,9290" to="36216,9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hrZ8IAAADcAAAADwAAAGRycy9kb3ducmV2LnhtbERPy4rCMBTdD/gP4QruxlQ7SKdjWkQR&#10;XMzGB6i7S3OnLdPclCba+vdmIbg8nPcyH0wj7tS52rKC2TQCQVxYXXOp4HTcfiYgnEfW2FgmBQ9y&#10;kGejjyWm2va8p/vBlyKEsEtRQeV9m0rpiooMuqltiQP3ZzuDPsCulLrDPoSbRs6jaCEN1hwaKmxp&#10;XVHxf7gZBcXxfKmvMk6izXefJPS73sbXh1KT8bD6AeFp8G/xy73TCuKvMD+cCUdAZk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ihrZ8IAAADcAAAADwAAAAAAAAAAAAAA&#10;AAChAgAAZHJzL2Rvd25yZXYueG1sUEsFBgAAAAAEAAQA+QAAAJADAAAAAA==&#10;" strokeweight=".5pt">
                  <v:stroke dashstyle="1 1" startarrowwidth="narrow" startarrowlength="short" endarrowwidth="narrow" endarrowlength="short"/>
                </v:line>
                <v:line id="Line 31" o:spid="_x0000_s1090" style="position:absolute;visibility:visible;mso-wrap-style:square" from="17922,9290" to="23414,147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TO/MYAAADcAAAADwAAAGRycy9kb3ducmV2LnhtbESPzWrDMBCE74G+g9hCb7GcOgTXjRJK&#10;SqCHXhIHWt8Wa2ubWitjqf55+yoQyHGYmW+Y7X4yrRiod41lBasoBkFcWt1wpeCSH5cpCOeRNbaW&#10;ScFMDva7h8UWM21HPtFw9pUIEHYZKqi97zIpXVmTQRfZjjh4P7Y36IPsK6l7HAPctPI5jjfSYMNh&#10;ocaODjWVv+c/o6DMv76bQiZp/P4ypil9Ho5JMSv19Di9vYLwNPl7+Nb+0AqS9QquZ8IRkL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1kzvzGAAAA3AAAAA8AAAAAAAAA&#10;AAAAAAAAoQIAAGRycy9kb3ducmV2LnhtbFBLBQYAAAAABAAEAPkAAACUAwAAAAA=&#10;" strokeweight=".5pt">
                  <v:stroke dashstyle="1 1" startarrowwidth="narrow" startarrowlength="short" endarrowwidth="narrow" endarrowlength="short"/>
                </v:line>
                <v:line id="Line 36" o:spid="_x0000_s1091" style="position:absolute;flip:y;visibility:visible;mso-wrap-style:square" from="17922,5632" to="27072,9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QPK8MAAADcAAAADwAAAGRycy9kb3ducmV2LnhtbESPX2vCQBDE3wv9DscW+lL0YqqiqaeI&#10;UOir/0DfltyahOb2Qvai6bfvCYKPw8z8hlmselerK7VSeTYwGiagiHNvKy4MHPbfgxkoCcgWa89k&#10;4I8EVsvXlwVm1t94S9ddKFSEsGRooAyhybSWvCSHMvQNcfQuvnUYomwLbVu8RbirdZokU+2w4rhQ&#10;YkObkvLfXecMnI7bTrpJeiYrMv9wo4DpdG7M+1u//gIVqA/P8KP9Yw18jlO4n4lHQC/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QEDyvDAAAA3AAAAA8AAAAAAAAAAAAA&#10;AAAAoQIAAGRycy9kb3ducmV2LnhtbFBLBQYAAAAABAAEAPkAAACRAwAAAAA=&#10;" strokeweight=".5pt">
                  <v:stroke dashstyle="1 1" startarrowwidth="narrow" startarrowlength="short" endarrowwidth="narrow" endarrowlength="short"/>
                </v:line>
                <v:rect id="Rectangle 41" o:spid="_x0000_s1092" style="position:absolute;left:23408;top:7461;width:7322;height:1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gASsQA&#10;AADcAAAADwAAAGRycy9kb3ducmV2LnhtbESPT2vCQBTE74V+h+UVequbVhFJXYO0KF6K+Ofi7ZF9&#10;zYbkvQ3ZVdNv3xUEj8PM/IaZFwO36kJ9qL0YeB9loEhKb2upDBwPq7cZqBBRLLZeyMAfBSgWz09z&#10;zK2/yo4u+1ipBJGQowEXY5drHUpHjGHkO5Lk/fqeMSbZV9r2eE1wbvVHlk01Yy1pwWFHX47KZn9m&#10;A5uBl9att5OfU3sM32HH03PDxry+DMtPUJGG+Ajf2xtrYDwZw+1MOgJ6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YAErEAAAA3AAAAA8AAAAAAAAAAAAAAAAAmAIAAGRycy9k&#10;b3ducmV2LnhtbFBLBQYAAAAABAAEAPUAAACJAwAAAAA=&#10;" filled="f" stroked="f" strokeweight=".5pt">
                  <v:textbox inset="1pt,1pt,1pt,1pt">
                    <w:txbxContent>
                      <w:p w:rsidR="00191E88" w:rsidRDefault="00191E88" w:rsidP="00191E88">
                        <w:r>
                          <w:t>30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  <v:rect id="Rectangle 47" o:spid="_x0000_s1093" style="position:absolute;left:21579;top:9290;width:7322;height:2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GYPsMA&#10;AADcAAAADwAAAGRycy9kb3ducmV2LnhtbESPQWvCQBSE7wX/w/IEb3XTGqSkriJKxUsRrZfeHtnX&#10;bDDvbciuGv99VxA8DjPzDTNb9NyoC3Wh9mLgbZyBIim9raUycPz5ev0AFSKKxcYLGbhRgMV88DLD&#10;wvqr7OlyiJVKEAkFGnAxtoXWoXTEGMa+JUnen+8YY5JdpW2H1wTnRr9n2VQz1pIWHLa0clSeDmc2&#10;sO15ad1ml3//NsewDnuenk9szGjYLz9BRerjM/xob62BSZ7D/Uw6Anr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3GYPsMAAADcAAAADwAAAAAAAAAAAAAAAACYAgAAZHJzL2Rv&#10;d25yZXYueG1sUEsFBgAAAAAEAAQA9QAAAIgDAAAAAA==&#10;" filled="f" stroked="f" strokeweight=".5pt">
                  <v:textbox inset="1pt,1pt,1pt,1pt">
                    <w:txbxContent>
                      <w:p w:rsidR="00191E88" w:rsidRDefault="00191E88" w:rsidP="00191E88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</w:t>
                        </w:r>
                      </w:p>
                    </w:txbxContent>
                  </v:textbox>
                </v:rect>
                <v:line id="Line 58" o:spid="_x0000_s1094" style="position:absolute;flip:y;visibility:visible;mso-wrap-style:square" from="30723,1975" to="36216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55ncUAAADcAAAADwAAAGRycy9kb3ducmV2LnhtbESPT2sCMRTE70K/Q3gFb5q1f0RWoxTB&#10;IqWH7iqeH5tnsrp5WTdRt9++KRR6HGbmN8xi1btG3KgLtWcFk3EGgrjyumajYL/bjGYgQkTW2Hgm&#10;Bd8UYLV8GCww1/7OBd3KaESCcMhRgY2xzaUMlSWHYexb4uQdfecwJtkZqTu8J7hr5FOWTaXDmtOC&#10;xZbWlqpzeXUKtubDfK3fyRTN7DAtjpeTdZ87pYaP/dscRKQ+/of/2lut4PnlFX7PpCMgl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p55ncUAAADcAAAADwAAAAAAAAAA&#10;AAAAAAChAgAAZHJzL2Rvd25yZXYueG1sUEsFBgAAAAAEAAQA+QAAAJMDAAAAAA==&#10;">
                  <v:stroke startarrowwidth="narrow" startarrowlength="short" endarrow="block" endarrowwidth="narrow" endarrowlength="short"/>
                </v:line>
                <v:line id="Line 62" o:spid="_x0000_s1095" style="position:absolute;visibility:visible;mso-wrap-style:square" from="25237,16605" to="30730,22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BhVMMAAADcAAAADwAAAGRycy9kb3ducmV2LnhtbESPX2vCMBTF3wf7DuEO9jJmqptFalOZ&#10;jolPgk58vjTXpqy5CU3U7tsvgrDHw/nz45SLwXbiQn1oHSsYjzIQxLXTLTcKDt9frzMQISJr7ByT&#10;gl8KsKgeH0ostLvyji772Ig0wqFABSZGX0gZakMWw8h54uSdXG8xJtk3Uvd4TeO2k5Msy6XFlhPB&#10;oKeVofpnf7YJMh130zxIXJ7W3k8+zcvRLrdKPT8NH3MQkYb4H763N1rB23sOtzPpCMj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AYVTDAAAA3AAAAA8AAAAAAAAAAAAA&#10;AAAAoQIAAGRycy9kb3ducmV2LnhtbFBLBQYAAAAABAAEAPkAAACRAwAAAAA=&#10;">
                  <v:stroke startarrowwidth="narrow" startarrowlength="short" endarrow="block" endarrowwidth="narrow" endarrowlength="short"/>
                </v:line>
                <v:shape id="Text Box 794" o:spid="_x0000_s1096" type="#_x0000_t202" style="position:absolute;left:2267;top:3730;width:6858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dQt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78M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XULXEAAAA3AAAAA8AAAAAAAAAAAAAAAAAmAIAAGRycy9k&#10;b3ducmV2LnhtbFBLBQYAAAAABAAEAPUAAACJAwAAAAA=&#10;" filled="f" stroked="f">
                  <v:textbox>
                    <w:txbxContent>
                      <w:p w:rsidR="00191E88" w:rsidRPr="005B7A43" w:rsidRDefault="00191E88" w:rsidP="00191E88">
                        <w:pPr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</w:pPr>
                        <w:r w:rsidRPr="005B7A43"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  <w:t>Before</w:t>
                        </w:r>
                      </w:p>
                    </w:txbxContent>
                  </v:textbox>
                </v:shape>
                <v:shape id="Text Box 807" o:spid="_x0000_s1097" type="#_x0000_t202" style="position:absolute;left:22823;width:6858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jEx8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om07g2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YjEx8AAAADcAAAADwAAAAAAAAAAAAAAAACYAgAAZHJzL2Rvd25y&#10;ZXYueG1sUEsFBgAAAAAEAAQA9QAAAIUDAAAAAA==&#10;" filled="f" stroked="f">
                  <v:textbox>
                    <w:txbxContent>
                      <w:p w:rsidR="00191E88" w:rsidRPr="005B7A43" w:rsidRDefault="00191E88" w:rsidP="00191E88">
                        <w:pPr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</w:pPr>
                        <w:r w:rsidRPr="005B7A43"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  <w:t>Afte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191E88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753984" behindDoc="0" locked="0" layoutInCell="1" allowOverlap="1" wp14:anchorId="206C4F4B" wp14:editId="762ABC5F">
                <wp:simplePos x="0" y="0"/>
                <wp:positionH relativeFrom="column">
                  <wp:posOffset>3848100</wp:posOffset>
                </wp:positionH>
                <wp:positionV relativeFrom="paragraph">
                  <wp:posOffset>46990</wp:posOffset>
                </wp:positionV>
                <wp:extent cx="1424940" cy="1704975"/>
                <wp:effectExtent l="0" t="38100" r="41910" b="66675"/>
                <wp:wrapNone/>
                <wp:docPr id="349" name="Group 3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4940" cy="1704975"/>
                          <a:chOff x="53091" y="123825"/>
                          <a:chExt cx="1425214" cy="1704975"/>
                        </a:xfrm>
                      </wpg:grpSpPr>
                      <wps:wsp>
                        <wps:cNvPr id="350" name="Line 798"/>
                        <wps:cNvCnPr/>
                        <wps:spPr bwMode="auto">
                          <a:xfrm>
                            <a:off x="733167" y="1323975"/>
                            <a:ext cx="745138" cy="5048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Line 801"/>
                        <wps:cNvCnPr/>
                        <wps:spPr bwMode="auto">
                          <a:xfrm>
                            <a:off x="733167" y="1323975"/>
                            <a:ext cx="70124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52" name="Line 802"/>
                        <wps:cNvCnPr/>
                        <wps:spPr bwMode="auto">
                          <a:xfrm>
                            <a:off x="1434343" y="1319098"/>
                            <a:ext cx="0" cy="5048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53" name="Text Box 805"/>
                        <wps:cNvSpPr txBox="1">
                          <a:spLocks noChangeArrowheads="1"/>
                        </wps:cNvSpPr>
                        <wps:spPr bwMode="auto">
                          <a:xfrm>
                            <a:off x="82622" y="1212037"/>
                            <a:ext cx="68580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91E88" w:rsidRDefault="00191E88" w:rsidP="00191E88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4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" name="Text Box 806"/>
                        <wps:cNvSpPr txBox="1">
                          <a:spLocks noChangeArrowheads="1"/>
                        </wps:cNvSpPr>
                        <wps:spPr bwMode="auto">
                          <a:xfrm>
                            <a:off x="682192" y="356083"/>
                            <a:ext cx="457200" cy="240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91E88" w:rsidRPr="00C604A9" w:rsidRDefault="00191E88" w:rsidP="00191E88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0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" name="Line 809"/>
                        <wps:cNvCnPr/>
                        <wps:spPr bwMode="auto">
                          <a:xfrm>
                            <a:off x="557929" y="560375"/>
                            <a:ext cx="63210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" name="Line 810"/>
                        <wps:cNvCnPr/>
                        <wps:spPr bwMode="auto">
                          <a:xfrm flipV="1">
                            <a:off x="1190331" y="152400"/>
                            <a:ext cx="0" cy="407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7" name="Line 811"/>
                        <wps:cNvCnPr/>
                        <wps:spPr bwMode="auto">
                          <a:xfrm flipV="1">
                            <a:off x="557892" y="123825"/>
                            <a:ext cx="632440" cy="4365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8" name="Text Box 812"/>
                        <wps:cNvSpPr txBox="1">
                          <a:spLocks noChangeArrowheads="1"/>
                        </wps:cNvSpPr>
                        <wps:spPr bwMode="auto">
                          <a:xfrm>
                            <a:off x="914934" y="1319098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91E88" w:rsidRPr="00820E80" w:rsidRDefault="00191E88" w:rsidP="00191E88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</w:pPr>
                              <w:r w:rsidRPr="00820E80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9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53091" y="460324"/>
                            <a:ext cx="504749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91E88" w:rsidRPr="00820E80" w:rsidRDefault="00191E88" w:rsidP="00191E88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1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" name="Text Box 793"/>
                        <wps:cNvSpPr txBox="1">
                          <a:spLocks noChangeArrowheads="1"/>
                        </wps:cNvSpPr>
                        <wps:spPr bwMode="auto">
                          <a:xfrm>
                            <a:off x="362667" y="123825"/>
                            <a:ext cx="714552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91E88" w:rsidRPr="00820E80" w:rsidRDefault="00191E88" w:rsidP="00191E88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77.8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49" o:spid="_x0000_s1098" style="position:absolute;margin-left:303pt;margin-top:3.7pt;width:112.2pt;height:134.25pt;z-index:251753984;mso-width-relative:margin;mso-height-relative:margin" coordorigin="530,1238" coordsize="14252,17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">
                <v:line id="Line 798" o:spid="_x0000_s1099" style="position:absolute;visibility:visible;mso-wrap-style:square" from="7331,13239" to="14783,18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aRtsIAAADcAAAADwAAAGRycy9kb3ducmV2LnhtbERPz2vCMBS+C/4P4Q1201TH5uyMIhZh&#10;BzdQh+dn89aUNS+liTX+9+Yg7Pjx/V6som1ET52vHSuYjDMQxKXTNVcKfo7b0TsIH5A1No5JwY08&#10;rJbDwQJz7a68p/4QKpFC2OeowITQ5lL60pBFP3YtceJ+XWcxJNhVUnd4TeG2kdMse5MWa04NBlva&#10;GCr/DherYGaKvZzJYnf8Lvp6Mo9f8XSeK/X8FNcfIALF8C9+uD+1gpfXND+dSUdAL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LaRtsIAAADcAAAADwAAAAAAAAAAAAAA&#10;AAChAgAAZHJzL2Rvd25yZXYueG1sUEsFBgAAAAAEAAQA+QAAAJADAAAAAA==&#10;">
                  <v:stroke endarrow="block"/>
                </v:line>
                <v:line id="Line 801" o:spid="_x0000_s1100" style="position:absolute;visibility:visible;mso-wrap-style:square" from="7331,13239" to="14344,13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odisUAAADcAAAADwAAAGRycy9kb3ducmV2LnhtbESP0WoCMRRE3wv+Q7iCL6JZFWu7NYoI&#10;gvRBqPoB1811N3Rzs27iuvr1jSD0cZiZM8x82dpSNFR741jBaJiAIM6cNpwrOB42gw8QPiBrLB2T&#10;gjt5WC46b3NMtbvxDzX7kIsIYZ+igiKEKpXSZwVZ9ENXEUfv7GqLIco6l7rGW4TbUo6T5F1aNBwX&#10;CqxoXVD2u79aBVNzuczO113ZrL7x82QffXOSpFSv266+QARqw3/41d5qBZPpCJ5n4hG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GodisUAAADcAAAADwAAAAAAAAAA&#10;AAAAAAChAgAAZHJzL2Rvd25yZXYueG1sUEsFBgAAAAAEAAQA+QAAAJMDAAAAAA==&#10;">
                  <v:stroke endarrow="open"/>
                </v:line>
                <v:line id="Line 802" o:spid="_x0000_s1101" style="position:absolute;visibility:visible;mso-wrap-style:square" from="14343,13190" to="14343,18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iD/cUAAADcAAAADwAAAGRycy9kb3ducmV2LnhtbESP0WoCMRRE34X+Q7gFX0SzVaztahQp&#10;COKDUNsPuG6uu8HNzbqJ6+rXG0HwcZiZM8xs0dpSNFR741jBxyABQZw5bThX8P+36n+B8AFZY+mY&#10;FFzJw2L+1plhqt2Ff6nZhVxECPsUFRQhVKmUPivIoh+4ijh6B1dbDFHWudQ1XiLclnKYJJ/SouG4&#10;UGBFPwVlx93ZKhib02lyOG/LZrnB77299cxeklLd93Y5BRGoDa/ws73WCkbjITzOxCMg5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LiD/cUAAADcAAAADwAAAAAAAAAA&#10;AAAAAAChAgAAZHJzL2Rvd25yZXYueG1sUEsFBgAAAAAEAAQA+QAAAJMDAAAAAA==&#10;">
                  <v:stroke endarrow="open"/>
                </v:line>
                <v:shape id="Text Box 805" o:spid="_x0000_s1102" type="#_x0000_t202" style="position:absolute;left:826;top:12120;width:6858;height:3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XAa8UA&#10;AADcAAAADwAAAGRycy9kb3ducmV2LnhtbESPzWrDMBCE74G8g9hAb43U/JG6lkNIKPSUErcp9LZY&#10;G9vUWhlLjZ23jwqFHIeZ+YZJN4NtxIU6XzvW8DRVIIgLZ2ouNXx+vD6uQfiAbLBxTBqu5GGTjUcp&#10;Jsb1fKRLHkoRIewT1FCF0CZS+qIii37qWuLonV1nMUTZldJ02Ee4beRMqZW0WHNcqLClXUXFT/5r&#10;NZwO5++vhXov93bZ9m5Qku2z1PphMmxfQAQawj38334zGubLO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9cBrxQAAANwAAAAPAAAAAAAAAAAAAAAAAJgCAABkcnMv&#10;ZG93bnJldi54bWxQSwUGAAAAAAQABAD1AAAAigMAAAAA&#10;" filled="f" stroked="f">
                  <v:textbox>
                    <w:txbxContent>
                      <w:p w:rsidR="00191E88" w:rsidRDefault="00191E88" w:rsidP="00191E88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4 kg</w:t>
                        </w:r>
                      </w:p>
                    </w:txbxContent>
                  </v:textbox>
                </v:shape>
                <v:shape id="Text Box 806" o:spid="_x0000_s1103" type="#_x0000_t202" style="position:absolute;left:6821;top:3560;width:4572;height:2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xYH8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9NyA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cWB/EAAAA3AAAAA8AAAAAAAAAAAAAAAAAmAIAAGRycy9k&#10;b3ducmV2LnhtbFBLBQYAAAAABAAEAPUAAACJAwAAAAA=&#10;" filled="f" stroked="f">
                  <v:textbox>
                    <w:txbxContent>
                      <w:p w:rsidR="00191E88" w:rsidRPr="00C604A9" w:rsidRDefault="00191E88" w:rsidP="00191E88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0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line id="Line 809" o:spid="_x0000_s1104" style="position:absolute;visibility:visible;mso-wrap-style:square" from="5579,5603" to="11900,5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EbicUAAADcAAAADwAAAGRycy9kb3ducmV2LnhtbESP0WrCQBRE3wv9h+UWfCm6qZJqU1cR&#10;QRAfBK0fcM1ek6XZuzG7xujXu0Khj8PMnGGm885WoqXGG8cKPgYJCOLcacOFgsPPqj8B4QOyxsox&#10;KbiRh/ns9WWKmXZX3lG7D4WIEPYZKihDqDMpfV6SRT9wNXH0Tq6xGKJsCqkbvEa4reQwST6lRcNx&#10;ocSaliXlv/uLVZCa83l8umyrdrHBr6O9v5ujJKV6b93iG0SgLvyH/9prrWCUpvA8E4+An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1EbicUAAADcAAAADwAAAAAAAAAA&#10;AAAAAAChAgAAZHJzL2Rvd25yZXYueG1sUEsFBgAAAAAEAAQA+QAAAJMDAAAAAA==&#10;">
                  <v:stroke endarrow="open"/>
                </v:line>
                <v:line id="Line 810" o:spid="_x0000_s1105" style="position:absolute;flip:y;visibility:visible;mso-wrap-style:square" from="11903,1524" to="11903,5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+Ja5cQAAADcAAAADwAAAGRycy9kb3ducmV2LnhtbESPzWvCQBTE74L/w/KE3nQTW0Wiq6hQ&#10;6KUHv+7P7GuSJvs2ZNd8/PfdguBxmJnfMJtdbyrRUuMKywriWQSCOLW64EzB9fI5XYFwHlljZZkU&#10;DORgtx2PNpho2/GJ2rPPRICwS1BB7n2dSOnSnAy6ma2Jg/djG4M+yCaTusEuwE0l51G0lAYLDgs5&#10;1nTMKS3PD6Ogt/dFdtsfytPvR/z9aA/XQftIqbdJv1+D8NT7V/jZ/tIK3hdL+D8TjoD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4lrlxAAAANwAAAAPAAAAAAAAAAAA&#10;AAAAAKECAABkcnMvZG93bnJldi54bWxQSwUGAAAAAAQABAD5AAAAkgMAAAAA&#10;">
                  <v:stroke endarrow="open"/>
                </v:line>
                <v:line id="Line 811" o:spid="_x0000_s1106" style="position:absolute;flip:y;visibility:visible;mso-wrap-style:square" from="5578,1238" to="11903,5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BOUcYAAADcAAAADwAAAGRycy9kb3ducmV2LnhtbESPQWvCQBCF7wX/wzJCL0E3NbTa1FWq&#10;VhBKD1UPHofsmASzsyE71fTfdwuFHh9v3vfmzZe9a9SVulB7NvAwTkERF97WXBo4HrajGaggyBYb&#10;z2TgmwIsF4O7OebW3/iTrnspVYRwyNFAJdLmWoeiIodh7Fvi6J1951Ci7EptO7xFuGv0JE2ftMOa&#10;Y0OFLa0rKi77Lxff2H7wJsuSldNJ8kxvJ3lPtRhzP+xfX0AJ9fJ//JfeWQPZ4xR+x0QC6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gTlHGAAAA3AAAAA8AAAAAAAAA&#10;AAAAAAAAoQIAAGRycy9kb3ducmV2LnhtbFBLBQYAAAAABAAEAPkAAACUAwAAAAA=&#10;">
                  <v:stroke endarrow="block"/>
                </v:line>
                <v:shape id="Text Box 812" o:spid="_x0000_s1107" type="#_x0000_t202" style="position:absolute;left:9149;top:13190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FSGs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w7g2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FFSGsAAAADcAAAADwAAAAAAAAAAAAAAAACYAgAAZHJzL2Rvd25y&#10;ZXYueG1sUEsFBgAAAAAEAAQA9QAAAIUDAAAAAA==&#10;" filled="f" stroked="f">
                  <v:textbox>
                    <w:txbxContent>
                      <w:p w:rsidR="00191E88" w:rsidRPr="00820E80" w:rsidRDefault="00191E88" w:rsidP="00191E88">
                        <w:pPr>
                          <w:rPr>
                            <w:rFonts w:ascii="Symbol" w:hAnsi="Symbol" w:cs="Arial"/>
                            <w:sz w:val="20"/>
                            <w:szCs w:val="20"/>
                          </w:rPr>
                        </w:pPr>
                        <w:r w:rsidRPr="00820E80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</w:t>
                        </w:r>
                      </w:p>
                    </w:txbxContent>
                  </v:textbox>
                </v:shape>
                <v:shape id="Text Box 823" o:spid="_x0000_s1108" type="#_x0000_t202" style="position:absolute;left:530;top:4603;width:504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33g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/kK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d94HEAAAA3AAAAA8AAAAAAAAAAAAAAAAAmAIAAGRycy9k&#10;b3ducmV2LnhtbFBLBQYAAAAABAAEAPUAAACJAwAAAAA=&#10;" filled="f" stroked="f">
                  <v:textbox>
                    <w:txbxContent>
                      <w:p w:rsidR="00191E88" w:rsidRPr="00820E80" w:rsidRDefault="00191E88" w:rsidP="00191E88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1 kg</w:t>
                        </w:r>
                      </w:p>
                    </w:txbxContent>
                  </v:textbox>
                </v:shape>
                <v:shape id="Text Box 793" o:spid="_x0000_s1109" type="#_x0000_t202" style="position:absolute;left:3626;top:1238;width:714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uUoc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o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EuUocAAAADcAAAADwAAAAAAAAAAAAAAAACYAgAAZHJzL2Rvd25y&#10;ZXYueG1sUEsFBgAAAAAEAAQA9QAAAIUDAAAAAA==&#10;" filled="f" stroked="f">
                  <v:textbox>
                    <w:txbxContent>
                      <w:p w:rsidR="00191E88" w:rsidRPr="00820E80" w:rsidRDefault="00191E88" w:rsidP="00191E88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77.8 m/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191E88">
        <w:t>3.</w:t>
      </w:r>
      <w:r>
        <w:t xml:space="preserve">  </w:t>
      </w:r>
      <w:r w:rsidRPr="00191E88">
        <w:rPr>
          <w:b/>
          <w:sz w:val="28"/>
          <w:szCs w:val="28"/>
        </w:rPr>
        <w:t>(component method)</w:t>
      </w:r>
    </w:p>
    <w:p w:rsidR="00191E88" w:rsidRPr="00191E88" w:rsidRDefault="00166CD0" w:rsidP="00191E88">
      <w:r>
        <w:pict>
          <v:shape id="_x0000_s2165" type="#_x0000_t75" style="position:absolute;margin-left:393.9pt;margin-top:1.45pt;width:21pt;height:19pt;z-index:251749888;mso-position-horizontal-relative:text;mso-position-vertical-relative:text">
            <v:imagedata r:id="rId39" o:title=""/>
          </v:shape>
          <o:OLEObject Type="Embed" ProgID="Equation.DSMT4" ShapeID="_x0000_s2165" DrawAspect="Content" ObjectID="_1525687097" r:id="rId40"/>
        </w:pict>
      </w:r>
    </w:p>
    <w:p w:rsidR="00191E88" w:rsidRPr="00191E88" w:rsidRDefault="00166CD0" w:rsidP="00191E88">
      <w:r>
        <w:rPr>
          <w:lang w:val="en-CA"/>
        </w:rPr>
        <w:pict>
          <v:shape id="_x0000_s2168" type="#_x0000_t75" style="position:absolute;margin-left:355.6pt;margin-top:11.7pt;width:21pt;height:18pt;z-index:251752960;mso-position-horizontal-relative:text;mso-position-vertical-relative:text">
            <v:imagedata r:id="rId41" o:title=""/>
          </v:shape>
          <o:OLEObject Type="Embed" ProgID="Equation.DSMT4" ShapeID="_x0000_s2168" DrawAspect="Content" ObjectID="_1525687098" r:id="rId42"/>
        </w:pict>
      </w:r>
    </w:p>
    <w:p w:rsidR="00191E88" w:rsidRPr="00191E88" w:rsidRDefault="00191E88" w:rsidP="00191E88"/>
    <w:p w:rsidR="00191E88" w:rsidRPr="00191E88" w:rsidRDefault="00191E88" w:rsidP="00191E88"/>
    <w:p w:rsidR="00191E88" w:rsidRPr="00191E88" w:rsidRDefault="00166CD0" w:rsidP="00191E88">
      <w:r>
        <w:rPr>
          <w:lang w:val="en-CA"/>
        </w:rPr>
        <w:pict>
          <v:shape id="_x0000_s2166" type="#_x0000_t75" style="position:absolute;margin-left:371.9pt;margin-top:9.15pt;width:22pt;height:18pt;z-index:251750912;mso-position-horizontal-relative:text;mso-position-vertical-relative:text">
            <v:imagedata r:id="rId43" o:title=""/>
          </v:shape>
          <o:OLEObject Type="Embed" ProgID="Equation.DSMT4" ShapeID="_x0000_s2166" DrawAspect="Content" ObjectID="_1525687099" r:id="rId44"/>
        </w:pict>
      </w:r>
    </w:p>
    <w:p w:rsidR="00191E88" w:rsidRPr="00191E88" w:rsidRDefault="00191E88" w:rsidP="00191E88"/>
    <w:p w:rsidR="00191E88" w:rsidRPr="00191E88" w:rsidRDefault="00166CD0" w:rsidP="00191E88">
      <w:r>
        <w:rPr>
          <w:lang w:val="en-CA"/>
        </w:rPr>
        <w:pict>
          <v:shape id="_x0000_s2167" type="#_x0000_t75" style="position:absolute;margin-left:414.9pt;margin-top:9.1pt;width:22pt;height:19pt;z-index:251751936;mso-position-horizontal-relative:text;mso-position-vertical-relative:text">
            <v:imagedata r:id="rId45" o:title=""/>
          </v:shape>
          <o:OLEObject Type="Embed" ProgID="Equation.DSMT4" ShapeID="_x0000_s2167" DrawAspect="Content" ObjectID="_1525687100" r:id="rId46"/>
        </w:pict>
      </w:r>
    </w:p>
    <w:p w:rsidR="00191E88" w:rsidRPr="00191E88" w:rsidRDefault="00191E88" w:rsidP="00191E88"/>
    <w:p w:rsidR="00191E88" w:rsidRPr="00191E88" w:rsidRDefault="00191E88" w:rsidP="00191E88"/>
    <w:p w:rsidR="00191E88" w:rsidRPr="00191E88" w:rsidRDefault="00166CD0" w:rsidP="00191E88">
      <w:r>
        <w:rPr>
          <w:lang w:val="en-CA"/>
        </w:rPr>
        <w:pict>
          <v:shape id="_x0000_s2169" type="#_x0000_t75" style="position:absolute;margin-left:329.2pt;margin-top:9.35pt;width:143.3pt;height:38.05pt;z-index:251755008;mso-position-horizontal-relative:text;mso-position-vertical-relative:text">
            <v:imagedata r:id="rId47" o:title=""/>
          </v:shape>
          <o:OLEObject Type="Embed" ProgID="Equation.DSMT4" ShapeID="_x0000_s2169" DrawAspect="Content" ObjectID="_1525687101" r:id="rId48"/>
        </w:pict>
      </w:r>
    </w:p>
    <w:p w:rsidR="00191E88" w:rsidRPr="00191E88" w:rsidRDefault="00191E88" w:rsidP="00191E88"/>
    <w:p w:rsidR="00191E88" w:rsidRPr="00191E88" w:rsidRDefault="00191E88" w:rsidP="00191E88"/>
    <w:p w:rsidR="00191E88" w:rsidRPr="00191E88" w:rsidRDefault="00191E88" w:rsidP="00191E88"/>
    <w:p w:rsidR="00191E88" w:rsidRPr="00191E88" w:rsidRDefault="00166CD0" w:rsidP="00191E88">
      <w:r>
        <w:rPr>
          <w:lang w:val="en-CA"/>
        </w:rPr>
        <w:pict>
          <v:shape id="_x0000_s2170" type="#_x0000_t75" style="position:absolute;margin-left:329.2pt;margin-top:0;width:140.25pt;height:42.05pt;z-index:251756032;mso-position-horizontal-relative:text;mso-position-vertical-relative:text">
            <v:imagedata r:id="rId49" o:title=""/>
          </v:shape>
          <o:OLEObject Type="Embed" ProgID="Equation.DSMT4" ShapeID="_x0000_s2170" DrawAspect="Content" ObjectID="_1525687102" r:id="rId50"/>
        </w:pict>
      </w:r>
    </w:p>
    <w:p w:rsidR="00191E88" w:rsidRPr="00191E88" w:rsidRDefault="00191E88" w:rsidP="00191E88"/>
    <w:p w:rsidR="00191E88" w:rsidRPr="00191E88" w:rsidRDefault="00191E88" w:rsidP="00191E88"/>
    <w:p w:rsidR="00191E88" w:rsidRPr="00191E88" w:rsidRDefault="00166CD0" w:rsidP="00191E88">
      <w:r>
        <w:pict>
          <v:shape id="_x0000_s2164" type="#_x0000_t75" style="position:absolute;margin-left:31.7pt;margin-top:4.8pt;width:188pt;height:99pt;z-index:251748864;mso-position-horizontal-relative:text;mso-position-vertical-relative:text">
            <v:imagedata r:id="rId51" o:title=""/>
          </v:shape>
          <o:OLEObject Type="Embed" ProgID="Equation.DSMT4" ShapeID="_x0000_s2164" DrawAspect="Content" ObjectID="_1525687103" r:id="rId52"/>
        </w:pict>
      </w:r>
    </w:p>
    <w:p w:rsidR="00191E88" w:rsidRPr="00191E88" w:rsidRDefault="00191E88" w:rsidP="00191E88"/>
    <w:p w:rsidR="00191E88" w:rsidRPr="00191E88" w:rsidRDefault="00191E88" w:rsidP="00191E88"/>
    <w:p w:rsidR="00191E88" w:rsidRPr="00191E88" w:rsidRDefault="00191E88" w:rsidP="00191E88"/>
    <w:p w:rsidR="00191E88" w:rsidRPr="00191E88" w:rsidRDefault="00191E88" w:rsidP="00191E88"/>
    <w:p w:rsidR="00191E88" w:rsidRPr="00191E88" w:rsidRDefault="00191E88" w:rsidP="00191E88"/>
    <w:p w:rsidR="00191E88" w:rsidRPr="00191E88" w:rsidRDefault="00166CD0" w:rsidP="00191E88">
      <w:r>
        <w:pict>
          <v:shape id="_x0000_s2172" type="#_x0000_t75" style="position:absolute;margin-left:284.45pt;margin-top:11.3pt;width:204.95pt;height:174pt;z-index:251759104;mso-position-horizontal-relative:text;mso-position-vertical-relative:text">
            <v:imagedata r:id="rId53" o:title=""/>
          </v:shape>
          <o:OLEObject Type="Embed" ProgID="Equation.DSMT4" ShapeID="_x0000_s2172" DrawAspect="Content" ObjectID="_1525687104" r:id="rId54"/>
        </w:pict>
      </w:r>
    </w:p>
    <w:p w:rsidR="00191E88" w:rsidRPr="00191E88" w:rsidRDefault="00191E88" w:rsidP="00191E88"/>
    <w:p w:rsidR="00191E88" w:rsidRPr="00191E88" w:rsidRDefault="00191E88" w:rsidP="00191E88">
      <w:r w:rsidRPr="00191E88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758080" behindDoc="0" locked="0" layoutInCell="1" allowOverlap="1" wp14:anchorId="60897754" wp14:editId="14B3C43C">
                <wp:simplePos x="0" y="0"/>
                <wp:positionH relativeFrom="column">
                  <wp:posOffset>2216302</wp:posOffset>
                </wp:positionH>
                <wp:positionV relativeFrom="paragraph">
                  <wp:posOffset>91870</wp:posOffset>
                </wp:positionV>
                <wp:extent cx="1309422" cy="747395"/>
                <wp:effectExtent l="0" t="0" r="0" b="52705"/>
                <wp:wrapNone/>
                <wp:docPr id="361" name="Group 3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09422" cy="747395"/>
                          <a:chOff x="742752" y="439909"/>
                          <a:chExt cx="1310204" cy="747746"/>
                        </a:xfrm>
                      </wpg:grpSpPr>
                      <wps:wsp>
                        <wps:cNvPr id="362" name="Line 809"/>
                        <wps:cNvCnPr/>
                        <wps:spPr bwMode="auto">
                          <a:xfrm flipV="1">
                            <a:off x="742922" y="696277"/>
                            <a:ext cx="771324" cy="84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7" name="Line 810"/>
                        <wps:cNvCnPr/>
                        <wps:spPr bwMode="auto">
                          <a:xfrm>
                            <a:off x="1513759" y="696275"/>
                            <a:ext cx="0" cy="4913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8" name="Line 811"/>
                        <wps:cNvCnPr/>
                        <wps:spPr bwMode="auto">
                          <a:xfrm>
                            <a:off x="742752" y="704735"/>
                            <a:ext cx="771088" cy="4827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" name="Text Box 812"/>
                        <wps:cNvSpPr txBox="1">
                          <a:spLocks noChangeArrowheads="1"/>
                        </wps:cNvSpPr>
                        <wps:spPr bwMode="auto">
                          <a:xfrm>
                            <a:off x="964865" y="704735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91E88" w:rsidRPr="00820E80" w:rsidRDefault="00191E88" w:rsidP="00191E88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</w:pPr>
                              <w:r w:rsidRPr="00820E80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0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848627" y="439909"/>
                            <a:ext cx="685800" cy="2486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91E88" w:rsidRPr="000A57C5" w:rsidRDefault="00191E88" w:rsidP="00191E88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  <w:t>508.8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1513760" y="714900"/>
                            <a:ext cx="539196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91E88" w:rsidRPr="000A57C5" w:rsidRDefault="00191E88" w:rsidP="00191E88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  <w:t>427.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61" o:spid="_x0000_s1110" style="position:absolute;margin-left:174.5pt;margin-top:7.25pt;width:103.1pt;height:58.85pt;z-index:251758080;mso-width-relative:margin;mso-height-relative:margin" coordorigin="7427,4399" coordsize="13102,7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">
                <v:line id="Line 809" o:spid="_x0000_s1111" style="position:absolute;flip:y;visibility:visible;mso-wrap-style:square" from="7429,6962" to="15142,7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WWW8IAAADcAAAADwAAAGRycy9kb3ducmV2LnhtbESPS6vCMBSE94L/IRzBnaa+ivQaRQXB&#10;jQtf+3Obc9tem5PSxFr/vREEl8PMfMMsVq0pRUO1KywrGA0jEMSp1QVnCi7n3WAOwnlkjaVlUvAk&#10;B6tlt7PARNsHH6k5+UwECLsEFeTeV4mULs3JoBvaijh4f7Y26IOsM6lrfAS4KeU4imJpsOCwkGNF&#10;25zS2+luFLT2d5Zd15vb8X86OtybzeWpfaRUv9euf0B4av03/GnvtYJJPIb3mXAE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rWWW8IAAADcAAAADwAAAAAAAAAAAAAA&#10;AAChAgAAZHJzL2Rvd25yZXYueG1sUEsFBgAAAAAEAAQA+QAAAJADAAAAAA==&#10;">
                  <v:stroke endarrow="open"/>
                </v:line>
                <v:line id="Line 810" o:spid="_x0000_s1112" style="position:absolute;visibility:visible;mso-wrap-style:square" from="15137,6962" to="15137,11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aa/8UAAADcAAAADwAAAGRycy9kb3ducmV2LnhtbESP3WrCQBSE7wXfYTmCN6KbWupP6ipS&#10;EEovCqZ9gGP2mCzNno3ZNUaf3i0IXg4z8w2z2nS2Ei013jhW8DJJQBDnThsuFPz+7MYLED4ga6wc&#10;k4Iredis+70VptpdeE9tFgoRIexTVFCGUKdS+rwki37iauLoHV1jMUTZFFI3eIlwW8lpksykRcNx&#10;ocSaPkrK/7KzVfBmTqf58fxdtdsvXB7sbWQOkpQaDrrtO4hAXXiGH+1PreB1OYf/M/EIyP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3aa/8UAAADcAAAADwAAAAAAAAAA&#10;AAAAAAChAgAAZHJzL2Rvd25yZXYueG1sUEsFBgAAAAAEAAQA+QAAAJMDAAAAAA==&#10;">
                  <v:stroke endarrow="open"/>
                </v:line>
                <v:line id="Line 811" o:spid="_x0000_s1113" style="position:absolute;visibility:visible;mso-wrap-style:square" from="7427,7047" to="15138,11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knKsIAAADcAAAADwAAAGRycy9kb3ducmV2LnhtbERPW2vCMBR+H+w/hDPY20x1oLYaRSyD&#10;PWwDL/h8bI5NsTkpTazZvzcPgz1+fPflOtpWDNT7xrGC8SgDQVw53XCt4Hj4eJuD8AFZY+uYFPyS&#10;h/Xq+WmJhXZ33tGwD7VIIewLVGBC6AopfWXIoh+5jjhxF9dbDAn2tdQ93lO4beUky6bSYsOpwWBH&#10;W0PVdX+zCmam3MmZLL8OP+XQjPP4HU/nXKnXl7hZgAgUw7/4z/2pFbznaW06k46AX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XknKsIAAADcAAAADwAAAAAAAAAAAAAA&#10;AAChAgAAZHJzL2Rvd25yZXYueG1sUEsFBgAAAAAEAAQA+QAAAJADAAAAAA==&#10;">
                  <v:stroke endarrow="block"/>
                </v:line>
                <v:shape id="Text Box 812" o:spid="_x0000_s1114" type="#_x0000_t202" style="position:absolute;left:9648;top:7047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RNG8QA&#10;AADcAAAADwAAAGRycy9kb3ducmV2LnhtbESPT2sCMRTE7wW/Q3hCbzVpq9JdN0pRBE8VtQreHpu3&#10;f+jmZdlEd/vtm0Khx2FmfsNkq8E24k6drx1reJ4oEMS5MzWXGj5P26c3ED4gG2wck4Zv8rBajh4y&#10;TI3r+UD3YyhFhLBPUUMVQptK6fOKLPqJa4mjV7jOYoiyK6XpsI9w28gXpebSYs1xocKW1hXlX8eb&#10;1XD+KK6XqdqXGztrezcoyTaRWj+Oh/cFiEBD+A//tXdGw2uSwO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kTRvEAAAA3AAAAA8AAAAAAAAAAAAAAAAAmAIAAGRycy9k&#10;b3ducmV2LnhtbFBLBQYAAAAABAAEAPUAAACJAwAAAAA=&#10;" filled="f" stroked="f">
                  <v:textbox>
                    <w:txbxContent>
                      <w:p w:rsidR="00191E88" w:rsidRPr="00820E80" w:rsidRDefault="00191E88" w:rsidP="00191E88">
                        <w:pPr>
                          <w:rPr>
                            <w:rFonts w:ascii="Symbol" w:hAnsi="Symbol" w:cs="Arial"/>
                            <w:sz w:val="20"/>
                            <w:szCs w:val="20"/>
                          </w:rPr>
                        </w:pPr>
                        <w:r w:rsidRPr="00820E80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</w:t>
                        </w:r>
                      </w:p>
                    </w:txbxContent>
                  </v:textbox>
                </v:shape>
                <v:shape id="Text Box 823" o:spid="_x0000_s1115" type="#_x0000_t202" style="position:absolute;left:8486;top:4399;width:6858;height:2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68ZM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SMVZwf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T68ZMAAAADcAAAADwAAAAAAAAAAAAAAAACYAgAAZHJzL2Rvd25y&#10;ZXYueG1sUEsFBgAAAAAEAAQA9QAAAIUDAAAAAA==&#10;" filled="f" stroked="f">
                  <v:textbox>
                    <w:txbxContent>
                      <w:p w:rsidR="00191E88" w:rsidRPr="000A57C5" w:rsidRDefault="00191E88" w:rsidP="00191E88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  <w:t>508.86</w:t>
                        </w:r>
                      </w:p>
                    </w:txbxContent>
                  </v:textbox>
                </v:shape>
                <v:shape id="Text Box 823" o:spid="_x0000_s1116" type="#_x0000_t202" style="position:absolute;left:15137;top:7149;width:539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IZ/8QA&#10;AADcAAAADwAAAGRycy9kb3ducmV2LnhtbESPzWrDMBCE74W8g9hAbrXkkpbEsWJCS6CnluYPclus&#10;jW1irYylxu7bV4VCjsPMfMPkxWhbcaPeN441pIkCQVw603Cl4bDfPi5A+IBssHVMGn7IQ7GePOSY&#10;GTfwF912oRIRwj5DDXUIXSalL2uy6BPXEUfv4nqLIcq+kqbHIcJtK5+UepEWG44LNXb0WlN53X1b&#10;DcePy/k0V5/Vm33uBjcqyXYptZ5Nx80KRKAx3MP/7XejYa5S+DsTj4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yGf/EAAAA3AAAAA8AAAAAAAAAAAAAAAAAmAIAAGRycy9k&#10;b3ducmV2LnhtbFBLBQYAAAAABAAEAPUAAACJAwAAAAA=&#10;" filled="f" stroked="f">
                  <v:textbox>
                    <w:txbxContent>
                      <w:p w:rsidR="00191E88" w:rsidRPr="000A57C5" w:rsidRDefault="00191E88" w:rsidP="00191E88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  <w:t>427.9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66CD0">
        <w:rPr>
          <w:lang w:val="en-CA"/>
        </w:rPr>
        <w:pict>
          <v:shape id="_x0000_s2171" type="#_x0000_t75" style="position:absolute;margin-left:31.7pt;margin-top:6.55pt;width:112.2pt;height:84.1pt;z-index:251757056;mso-position-horizontal-relative:text;mso-position-vertical-relative:text">
            <v:imagedata r:id="rId55" o:title=""/>
          </v:shape>
          <o:OLEObject Type="Embed" ProgID="Equation.DSMT4" ShapeID="_x0000_s2171" DrawAspect="Content" ObjectID="_1525687105" r:id="rId56"/>
        </w:pict>
      </w:r>
    </w:p>
    <w:p w:rsidR="00191E88" w:rsidRPr="00191E88" w:rsidRDefault="00191E88" w:rsidP="00191E88"/>
    <w:p w:rsidR="00191E88" w:rsidRPr="00191E88" w:rsidRDefault="00191E88" w:rsidP="00191E88"/>
    <w:p w:rsidR="00191E88" w:rsidRPr="00191E88" w:rsidRDefault="00166CD0" w:rsidP="00191E88">
      <w:r>
        <w:rPr>
          <w:lang w:val="en-CA"/>
        </w:rPr>
        <w:pict>
          <v:shape id="_x0000_s2173" type="#_x0000_t75" style="position:absolute;margin-left:195.25pt;margin-top:9.5pt;width:18pt;height:18pt;z-index:251760128;mso-position-horizontal-relative:text;mso-position-vertical-relative:text">
            <v:imagedata r:id="rId57" o:title=""/>
          </v:shape>
          <o:OLEObject Type="Embed" ProgID="Equation.DSMT4" ShapeID="_x0000_s2173" DrawAspect="Content" ObjectID="_1525687106" r:id="rId58"/>
        </w:pict>
      </w:r>
    </w:p>
    <w:p w:rsidR="00191E88" w:rsidRPr="00191E88" w:rsidRDefault="00191E88" w:rsidP="00191E88"/>
    <w:p w:rsidR="00191E88" w:rsidRPr="00191E88" w:rsidRDefault="00191E88" w:rsidP="00191E88"/>
    <w:p w:rsidR="00191E88" w:rsidRPr="00191E88" w:rsidRDefault="00191E88" w:rsidP="00191E88"/>
    <w:p w:rsidR="00191E88" w:rsidRPr="00191E88" w:rsidRDefault="00191E88" w:rsidP="00191E88"/>
    <w:p w:rsidR="00191E88" w:rsidRPr="00191E88" w:rsidRDefault="00191E88" w:rsidP="00191E88"/>
    <w:p w:rsidR="00191E88" w:rsidRPr="00191E88" w:rsidRDefault="00191E88" w:rsidP="00191E88"/>
    <w:p w:rsidR="00191E88" w:rsidRPr="00191E88" w:rsidRDefault="00191E88" w:rsidP="00191E88"/>
    <w:p w:rsidR="00191E88" w:rsidRPr="00191E88" w:rsidRDefault="00191E88" w:rsidP="00191E88"/>
    <w:p w:rsidR="00191E88" w:rsidRPr="00191E88" w:rsidRDefault="00191E88" w:rsidP="00191E88"/>
    <w:p w:rsidR="00191E88" w:rsidRPr="00191E88" w:rsidRDefault="00191E88" w:rsidP="00191E88"/>
    <w:p w:rsidR="00191E88" w:rsidRPr="00191E88" w:rsidRDefault="00191E88" w:rsidP="00191E88"/>
    <w:p w:rsidR="00191E88" w:rsidRPr="00191E88" w:rsidRDefault="00191E88" w:rsidP="00191E88"/>
    <w:p w:rsidR="00191E88" w:rsidRPr="00191E88" w:rsidRDefault="00191E88" w:rsidP="00191E88"/>
    <w:p w:rsidR="00191E88" w:rsidRPr="00191E88" w:rsidRDefault="00191E88" w:rsidP="00191E88"/>
    <w:p w:rsidR="00191E88" w:rsidRPr="00191E88" w:rsidRDefault="00191E88" w:rsidP="00191E88">
      <w:r w:rsidRPr="00191E88">
        <w:br w:type="page"/>
      </w:r>
    </w:p>
    <w:p w:rsidR="002041A9" w:rsidRDefault="00166CD0" w:rsidP="002041A9">
      <w:r>
        <w:rPr>
          <w:lang w:val="en-CA"/>
        </w:rPr>
        <w:lastRenderedPageBreak/>
        <w:pict>
          <v:shape id="_x0000_s2111" type="#_x0000_t75" style="position:absolute;margin-left:403.5pt;margin-top:6.8pt;width:101.2pt;height:44.05pt;z-index:251710976;mso-position-horizontal-relative:text;mso-position-vertical-relative:text">
            <v:imagedata r:id="rId59" o:title=""/>
          </v:shape>
          <o:OLEObject Type="Embed" ProgID="Equation.DSMT4" ShapeID="_x0000_s2111" DrawAspect="Content" ObjectID="_1525687107" r:id="rId60"/>
        </w:pict>
      </w:r>
      <w:r w:rsidR="001F6B83" w:rsidRPr="00D44BDE">
        <w:rPr>
          <w:noProof/>
          <w:highlight w:val="yellow"/>
          <w:lang w:val="en-CA" w:eastAsia="en-CA"/>
        </w:rPr>
        <mc:AlternateContent>
          <mc:Choice Requires="wpg">
            <w:drawing>
              <wp:anchor distT="0" distB="0" distL="114300" distR="114300" simplePos="0" relativeHeight="251709952" behindDoc="0" locked="0" layoutInCell="1" allowOverlap="1" wp14:anchorId="41018212" wp14:editId="71E7B6B7">
                <wp:simplePos x="0" y="0"/>
                <wp:positionH relativeFrom="column">
                  <wp:posOffset>3847795</wp:posOffset>
                </wp:positionH>
                <wp:positionV relativeFrom="paragraph">
                  <wp:posOffset>47549</wp:posOffset>
                </wp:positionV>
                <wp:extent cx="1424940" cy="1704975"/>
                <wp:effectExtent l="0" t="38100" r="80010" b="47625"/>
                <wp:wrapNone/>
                <wp:docPr id="373" name="Group 3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4940" cy="1704975"/>
                          <a:chOff x="53091" y="123825"/>
                          <a:chExt cx="1425214" cy="1704975"/>
                        </a:xfrm>
                      </wpg:grpSpPr>
                      <wps:wsp>
                        <wps:cNvPr id="374" name="Line 798"/>
                        <wps:cNvCnPr/>
                        <wps:spPr bwMode="auto">
                          <a:xfrm>
                            <a:off x="733167" y="1323975"/>
                            <a:ext cx="745138" cy="5048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6" name="Line 801"/>
                        <wps:cNvCnPr/>
                        <wps:spPr bwMode="auto">
                          <a:xfrm>
                            <a:off x="733167" y="1323975"/>
                            <a:ext cx="70124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8" name="Text Box 805"/>
                        <wps:cNvSpPr txBox="1">
                          <a:spLocks noChangeArrowheads="1"/>
                        </wps:cNvSpPr>
                        <wps:spPr bwMode="auto">
                          <a:xfrm>
                            <a:off x="206636" y="1212037"/>
                            <a:ext cx="526531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2041A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4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9" name="Text Box 806"/>
                        <wps:cNvSpPr txBox="1">
                          <a:spLocks noChangeArrowheads="1"/>
                        </wps:cNvSpPr>
                        <wps:spPr bwMode="auto">
                          <a:xfrm>
                            <a:off x="682192" y="356083"/>
                            <a:ext cx="457200" cy="240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C604A9" w:rsidRDefault="00D9788B" w:rsidP="002041A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0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1" name="Line 809"/>
                        <wps:cNvCnPr/>
                        <wps:spPr bwMode="auto">
                          <a:xfrm>
                            <a:off x="557929" y="560375"/>
                            <a:ext cx="5192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Line 811"/>
                        <wps:cNvCnPr/>
                        <wps:spPr bwMode="auto">
                          <a:xfrm flipV="1">
                            <a:off x="557892" y="123825"/>
                            <a:ext cx="632440" cy="4365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Text Box 812"/>
                        <wps:cNvSpPr txBox="1">
                          <a:spLocks noChangeArrowheads="1"/>
                        </wps:cNvSpPr>
                        <wps:spPr bwMode="auto">
                          <a:xfrm>
                            <a:off x="914934" y="1319098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2041A9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</w:pPr>
                              <w:r w:rsidRPr="00820E80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5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53091" y="460324"/>
                            <a:ext cx="504749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2041A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1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7" name="Text Box 793"/>
                        <wps:cNvSpPr txBox="1">
                          <a:spLocks noChangeArrowheads="1"/>
                        </wps:cNvSpPr>
                        <wps:spPr bwMode="auto">
                          <a:xfrm>
                            <a:off x="362667" y="123825"/>
                            <a:ext cx="714552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2041A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77.8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73" o:spid="_x0000_s1117" style="position:absolute;margin-left:303pt;margin-top:3.75pt;width:112.2pt;height:134.25pt;z-index:251709952;mso-width-relative:margin;mso-height-relative:margin" coordorigin="530,1238" coordsize="14252,17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">
                <v:line id="Line 798" o:spid="_x0000_s1118" style="position:absolute;visibility:visible;mso-wrap-style:square" from="7331,13239" to="14783,18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jL1cUAAADcAAAADwAAAGRycy9kb3ducmV2LnhtbESPQWsCMRSE74X+h/AK3mrWVrq6GqV0&#10;KfRgBbX0/Ny8bpZuXpZNXOO/N4WCx2FmvmGW62hbMVDvG8cKJuMMBHHldMO1gq/D++MMhA/IGlvH&#10;pOBCHtar+7slFtqdeUfDPtQiQdgXqMCE0BVS+sqQRT92HXHyflxvMSTZ11L3eE5w28qnLHuRFhtO&#10;CwY7ejNU/e5PVkFuyp3MZbk5bMuhmczjZ/w+zpUaPcTXBYhAMdzC/+0PreA5n8LfmXQE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DjL1cUAAADcAAAADwAAAAAAAAAA&#10;AAAAAAChAgAAZHJzL2Rvd25yZXYueG1sUEsFBgAAAAAEAAQA+QAAAJMDAAAAAA==&#10;">
                  <v:stroke endarrow="block"/>
                </v:line>
                <v:line id="Line 801" o:spid="_x0000_s1119" style="position:absolute;visibility:visible;mso-wrap-style:square" from="7331,13239" to="14344,13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4grc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niCtxwAAANwAAAAPAAAAAAAA&#10;AAAAAAAAAKECAABkcnMvZG93bnJldi54bWxQSwUGAAAAAAQABAD5AAAAlQMAAAAA&#10;"/>
                <v:shape id="Text Box 805" o:spid="_x0000_s1120" type="#_x0000_t202" style="position:absolute;left:2066;top:12120;width:5265;height:3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QOesEA&#10;AADcAAAADwAAAGRycy9kb3ducmV2LnhtbERPy4rCMBTdD/gP4QruNHF0fFSjDA4DrmYYX+Du0lzb&#10;YnNTmmjr35uFMMvDeS/XrS3FnWpfONYwHCgQxKkzBWcaDvvv/gyED8gGS8ek4UEe1qvO2xIT4xr+&#10;o/suZCKGsE9QQx5ClUjp05ws+oGriCN3cbXFEGGdSVNjE8NtKd+VmkiLBceGHCva5JRedzer4fhz&#10;OZ/G6jf7sh9V41ol2c6l1r1u+7kAEagN/+KXe2s0jKZxbT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kDnrBAAAA3AAAAA8AAAAAAAAAAAAAAAAAmAIAAGRycy9kb3du&#10;cmV2LnhtbFBLBQYAAAAABAAEAPUAAACGAwAAAAA=&#10;" filled="f" stroked="f">
                  <v:textbox>
                    <w:txbxContent>
                      <w:p w:rsidR="00D9788B" w:rsidRDefault="00D9788B" w:rsidP="002041A9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4 kg</w:t>
                        </w:r>
                      </w:p>
                    </w:txbxContent>
                  </v:textbox>
                </v:shape>
                <v:shape id="Text Box 806" o:spid="_x0000_s1121" type="#_x0000_t202" style="position:absolute;left:6821;top:3560;width:4572;height:2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ir4c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9PzCq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qKvhxQAAANwAAAAPAAAAAAAAAAAAAAAAAJgCAABkcnMv&#10;ZG93bnJldi54bWxQSwUGAAAAAAQABAD1AAAAigMAAAAA&#10;" filled="f" stroked="f">
                  <v:textbox>
                    <w:txbxContent>
                      <w:p w:rsidR="00D9788B" w:rsidRPr="00C604A9" w:rsidRDefault="00D9788B" w:rsidP="002041A9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0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line id="Line 809" o:spid="_x0000_s1122" style="position:absolute;visibility:visible;mso-wrap-style:square" from="5579,5603" to="10772,5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LI/s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Sd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iyP7GAAAA3AAAAA8AAAAAAAAA&#10;AAAAAAAAoQIAAGRycy9kb3ducmV2LnhtbFBLBQYAAAAABAAEAPkAAACUAwAAAAA=&#10;"/>
                <v:line id="Line 811" o:spid="_x0000_s1123" style="position:absolute;flip:y;visibility:visible;mso-wrap-style:square" from="5578,1238" to="11903,5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tkFcQAAADcAAAADwAAAGRycy9kb3ducmV2LnhtbESPQWvCQBCF7wX/wzKCl1A3NSCauoq2&#10;CgXxoPbQ45Adk2B2NmSnGv99t1Do8fHmfW/eYtW7Rt2oC7VnAy/jFBRx4W3NpYHP8+55BioIssXG&#10;Mxl4UIDVcvC0wNz6Ox/pdpJSRQiHHA1UIm2udSgqchjGviWO3sV3DiXKrtS2w3uEu0ZP0nSqHdYc&#10;Gyps6a2i4nr6dvGN3YHfsyzZOJ0kc9p+yT7VYsxo2K9fQQn18n/8l/6wBrJZBr9jIgH0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e2QVxAAAANwAAAAPAAAAAAAAAAAA&#10;AAAAAKECAABkcnMvZG93bnJldi54bWxQSwUGAAAAAAQABAD5AAAAkgMAAAAA&#10;">
                  <v:stroke endarrow="block"/>
                </v:line>
                <v:shape id="Text Box 812" o:spid="_x0000_s1124" type="#_x0000_t202" style="position:absolute;left:9149;top:13190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x0WM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6I8G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8dFjEAAAA3AAAAA8AAAAAAAAAAAAAAAAAmAIAAGRycy9k&#10;b3ducmV2LnhtbFBLBQYAAAAABAAEAPUAAACJAwAAAAA=&#10;" filled="f" stroked="f">
                  <v:textbox>
                    <w:txbxContent>
                      <w:p w:rsidR="00D9788B" w:rsidRPr="00820E80" w:rsidRDefault="00D9788B" w:rsidP="002041A9">
                        <w:pPr>
                          <w:rPr>
                            <w:rFonts w:ascii="Symbol" w:hAnsi="Symbol" w:cs="Arial"/>
                            <w:sz w:val="20"/>
                            <w:szCs w:val="20"/>
                          </w:rPr>
                        </w:pPr>
                        <w:r w:rsidRPr="00820E80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</w:t>
                        </w:r>
                      </w:p>
                    </w:txbxContent>
                  </v:textbox>
                </v:shape>
                <v:shape id="Text Box 823" o:spid="_x0000_s1125" type="#_x0000_t202" style="position:absolute;left:530;top:4603;width:504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DRw8QA&#10;AADcAAAADwAAAGRycy9kb3ducmV2LnhtbESPT4vCMBTE7wt+h/AEb2viqotWo8iK4Mll/QfeHs2z&#10;LTYvpYm2fnuzsLDHYWZ+w8yXrS3Fg2pfONYw6CsQxKkzBWcajofN+wSED8gGS8ek4UkelovO2xwT&#10;4xr+occ+ZCJC2CeoIQ+hSqT0aU4Wfd9VxNG7utpiiLLOpKmxiXBbyg+lPqXFguNCjhV95ZTe9ner&#10;4bS7Xs4j9Z2t7bhqXKsk26nUutdtVzMQgdrwH/5rb42G4WQ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w0cPEAAAA3AAAAA8AAAAAAAAAAAAAAAAAmAIAAGRycy9k&#10;b3ducmV2LnhtbFBLBQYAAAAABAAEAPUAAACJAwAAAAA=&#10;" filled="f" stroked="f">
                  <v:textbox>
                    <w:txbxContent>
                      <w:p w:rsidR="00D9788B" w:rsidRPr="00820E80" w:rsidRDefault="00D9788B" w:rsidP="002041A9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1 kg</w:t>
                        </w:r>
                      </w:p>
                    </w:txbxContent>
                  </v:textbox>
                </v:shape>
                <v:shape id="Text Box 793" o:spid="_x0000_s1126" type="#_x0000_t202" style="position:absolute;left:3626;top:1238;width:714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7qL8QA&#10;AADcAAAADwAAAGRycy9kb3ducmV2LnhtbESPQWsCMRSE7wX/Q3iCt5qobbWrUUQpeFK0KvT22Dx3&#10;Fzcvyya66783hUKPw8x8w8wWrS3FnWpfONYw6CsQxKkzBWcajt9frxMQPiAbLB2Thgd5WMw7LzNM&#10;jGt4T/dDyESEsE9QQx5ClUjp05ws+r6riKN3cbXFEGWdSVNjE+G2lEOlPqTFguNCjhWtckqvh5vV&#10;cNpefs5vapet7XvVuFZJtp9S6163XU5BBGrDf/ivvTEaRpMx/J6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u6i/EAAAA3AAAAA8AAAAAAAAAAAAAAAAAmAIAAGRycy9k&#10;b3ducmV2LnhtbFBLBQYAAAAABAAEAPUAAACJAwAAAAA=&#10;" filled="f" stroked="f">
                  <v:textbox>
                    <w:txbxContent>
                      <w:p w:rsidR="00D9788B" w:rsidRPr="00820E80" w:rsidRDefault="00D9788B" w:rsidP="002041A9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77.8 m/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pict>
          <v:shape id="_x0000_s2107" type="#_x0000_t75" style="position:absolute;margin-left:382.4pt;margin-top:-18.7pt;width:17pt;height:18pt;z-index:251705856;mso-position-horizontal-relative:text;mso-position-vertical-relative:text">
            <v:imagedata r:id="rId61" o:title=""/>
          </v:shape>
          <o:OLEObject Type="Embed" ProgID="Equation.DSMT4" ShapeID="_x0000_s2107" DrawAspect="Content" ObjectID="_1525687108" r:id="rId62"/>
        </w:pict>
      </w:r>
      <w:r w:rsidR="00D9788B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746816" behindDoc="0" locked="0" layoutInCell="1" allowOverlap="1" wp14:anchorId="615983F0" wp14:editId="422778F6">
                <wp:simplePos x="0" y="0"/>
                <wp:positionH relativeFrom="column">
                  <wp:posOffset>226771</wp:posOffset>
                </wp:positionH>
                <wp:positionV relativeFrom="paragraph">
                  <wp:posOffset>-179222</wp:posOffset>
                </wp:positionV>
                <wp:extent cx="3621659" cy="2209825"/>
                <wp:effectExtent l="0" t="0" r="55245" b="57150"/>
                <wp:wrapNone/>
                <wp:docPr id="254" name="Group 2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21659" cy="2209825"/>
                          <a:chOff x="0" y="0"/>
                          <a:chExt cx="3621659" cy="2209825"/>
                        </a:xfrm>
                      </wpg:grpSpPr>
                      <wps:wsp>
                        <wps:cNvPr id="366" name="Text Box 793"/>
                        <wps:cNvSpPr txBox="1">
                          <a:spLocks noChangeArrowheads="1"/>
                        </wps:cNvSpPr>
                        <wps:spPr bwMode="auto">
                          <a:xfrm>
                            <a:off x="504749" y="1089964"/>
                            <a:ext cx="857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2041A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+50.0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8" name="Text Box 79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99846"/>
                            <a:ext cx="5048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2041A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5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Line 8"/>
                        <wps:cNvCnPr/>
                        <wps:spPr bwMode="auto">
                          <a:xfrm>
                            <a:off x="146304" y="921715"/>
                            <a:ext cx="1097915" cy="635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1" name="Line 14"/>
                        <wps:cNvCnPr/>
                        <wps:spPr bwMode="auto">
                          <a:xfrm>
                            <a:off x="2523744" y="373075"/>
                            <a:ext cx="549275" cy="635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2" name="Line 20"/>
                        <wps:cNvCnPr/>
                        <wps:spPr bwMode="auto">
                          <a:xfrm>
                            <a:off x="2157984" y="1660550"/>
                            <a:ext cx="549275" cy="635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3" name="Line 26"/>
                        <wps:cNvCnPr/>
                        <wps:spPr bwMode="auto">
                          <a:xfrm>
                            <a:off x="1426464" y="929030"/>
                            <a:ext cx="219519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4" name="Line 31"/>
                        <wps:cNvCnPr/>
                        <wps:spPr bwMode="auto">
                          <a:xfrm>
                            <a:off x="1792224" y="929030"/>
                            <a:ext cx="549275" cy="5492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5" name="Line 36"/>
                        <wps:cNvCnPr/>
                        <wps:spPr bwMode="auto">
                          <a:xfrm flipV="1">
                            <a:off x="1792224" y="563270"/>
                            <a:ext cx="915035" cy="3663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6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2340864" y="746150"/>
                            <a:ext cx="732155" cy="183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D9788B">
                              <w:r>
                                <w:t>30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3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2157984" y="929030"/>
                            <a:ext cx="73215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D9788B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9" name="Line 58"/>
                        <wps:cNvCnPr/>
                        <wps:spPr bwMode="auto">
                          <a:xfrm flipV="1">
                            <a:off x="3072384" y="197510"/>
                            <a:ext cx="549275" cy="1835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0" name="Line 62"/>
                        <wps:cNvCnPr/>
                        <wps:spPr bwMode="auto">
                          <a:xfrm>
                            <a:off x="2523744" y="1660550"/>
                            <a:ext cx="549275" cy="5492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1" name="Text Box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26771" y="373075"/>
                            <a:ext cx="685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5B7A43" w:rsidRDefault="00D9788B" w:rsidP="00D9788B">
                              <w:pPr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5B7A43"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  <w:t>Befo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Text Box 807"/>
                        <wps:cNvSpPr txBox="1">
                          <a:spLocks noChangeArrowheads="1"/>
                        </wps:cNvSpPr>
                        <wps:spPr bwMode="auto">
                          <a:xfrm>
                            <a:off x="2282343" y="0"/>
                            <a:ext cx="685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5B7A43" w:rsidRDefault="00D9788B" w:rsidP="00D9788B">
                              <w:pPr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5B7A43"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  <w:t>Aft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54" o:spid="_x0000_s1127" style="position:absolute;margin-left:17.85pt;margin-top:-14.1pt;width:285.15pt;height:174pt;z-index:251746816" coordsize="36216,220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">
                <v:shape id="Text Box 793" o:spid="_x0000_s1128" type="#_x0000_t202" style="position:absolute;left:5047;top:10899;width:8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6pTsQA&#10;AADcAAAADwAAAGRycy9kb3ducmV2LnhtbESPQWvCQBSE74X+h+UVvNXdVhtq6iaUiuDJolbB2yP7&#10;TEKzb0N2NfHfu4WCx2FmvmHm+WAbcaHO1441vIwVCOLCmZpLDT+75fM7CB+QDTaOScOVPOTZ48Mc&#10;U+N63tBlG0oRIexT1FCF0KZS+qIii37sWuLonVxnMUTZldJ02Ee4beSrUom0WHNcqLClr4qK3+3Z&#10;ativT8fDVH2XC/vW9m5Qku1Maj16Gj4/QAQawj38314ZDZMkgb8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uqU7EAAAA3AAAAA8AAAAAAAAAAAAAAAAAmAIAAGRycy9k&#10;b3ducmV2LnhtbFBLBQYAAAAABAAEAPUAAACJAwAAAAA=&#10;" filled="f" stroked="f">
                  <v:textbox>
                    <w:txbxContent>
                      <w:p w:rsidR="00D9788B" w:rsidRPr="00820E80" w:rsidRDefault="00D9788B" w:rsidP="002041A9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+50.0 m/s</w:t>
                        </w:r>
                      </w:p>
                    </w:txbxContent>
                  </v:textbox>
                </v:shape>
                <v:shape id="Text Box 795" o:spid="_x0000_s1129" type="#_x0000_t202" style="position:absolute;top:5998;width:504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2Yp8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o7g2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j2Yp8AAAADcAAAADwAAAAAAAAAAAAAAAACYAgAAZHJzL2Rvd25y&#10;ZXYueG1sUEsFBgAAAAAEAAQA9QAAAIUDAAAAAA==&#10;" filled="f" stroked="f">
                  <v:textbox>
                    <w:txbxContent>
                      <w:p w:rsidR="00D9788B" w:rsidRPr="00820E80" w:rsidRDefault="00D9788B" w:rsidP="002041A9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5 kg</w:t>
                        </w:r>
                      </w:p>
                    </w:txbxContent>
                  </v:textbox>
                </v:shape>
                <v:line id="Line 8" o:spid="_x0000_s1130" style="position:absolute;visibility:visible;mso-wrap-style:square" from="1463,9217" to="12442,9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2J4MIAAADcAAAADwAAAGRycy9kb3ducmV2LnhtbERPXWvCMBR9H+w/hDvYy5ipHYhUowxB&#10;EARZVdzrJbm2dc1NbbK2/nvzIPh4ON/z5WBr0VHrK8cKxqMEBLF2puJCwfGw/pyC8AHZYO2YFNzI&#10;w3Lx+jLHzLiec+r2oRAxhH2GCsoQmkxKr0uy6EeuIY7c2bUWQ4RtIU2LfQy3tUyTZCItVhwbSmxo&#10;VZL+2/9bBT+9Hp+vu274yHPSxWWbbn+nJ6Xe34bvGYhAQ3iKH+6NUZB+xfnxTDw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H2J4MIAAADcAAAADwAAAAAAAAAAAAAA&#10;AAChAgAAZHJzL2Rvd25yZXYueG1sUEsFBgAAAAAEAAQA+QAAAJADAAAAAA==&#10;" strokeweight="6pt">
                  <v:stroke startarrowwidth="narrow" startarrowlength="short" endarrow="open" endarrowwidth="narrow" endarrowlength="short"/>
                </v:line>
                <v:line id="Line 14" o:spid="_x0000_s1131" style="position:absolute;visibility:visible;mso-wrap-style:square" from="25237,3730" to="30730,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Ese8YAAADcAAAADwAAAGRycy9kb3ducmV2LnhtbESPQWvCQBSE70L/w/IEL1I3iSCSuooU&#10;hIIgjS3t9bH7TNJm38bsNkn/vVsoeBxm5htmsxttI3rqfO1YQbpIQBBrZ2ouFby/HR7XIHxANtg4&#10;JgW/5GG3fZhsMDdu4IL6cyhFhLDPUUEVQptL6XVFFv3CtcTRu7jOYoiyK6XpcIhw28gsSVbSYs1x&#10;ocKWnivS3+cfq+B10OnleurHeVGQLr+O2fFz/aHUbDrun0AEGsM9/N9+MQqyZQp/Z+IRkN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xLHvGAAAA3AAAAA8AAAAAAAAA&#10;AAAAAAAAoQIAAGRycy9kb3ducmV2LnhtbFBLBQYAAAAABAAEAPkAAACUAwAAAAA=&#10;" strokeweight="6pt">
                  <v:stroke startarrowwidth="narrow" startarrowlength="short" endarrow="open" endarrowwidth="narrow" endarrowlength="short"/>
                </v:line>
                <v:line id="Line 20" o:spid="_x0000_s1132" style="position:absolute;visibility:visible;mso-wrap-style:square" from="21579,16605" to="27072,16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OK28UAAADcAAAADwAAAGRycy9kb3ducmV2LnhtbESP3WrCQBSE7wu+w3KE3tWNkRaJ2YgI&#10;LS1Uir/g3SF7TILZs0t2q/Ht3ULBy2FmvmHyeW9acaHON5YVjEcJCOLS6oYrBbvt+8sUhA/IGlvL&#10;pOBGHubF4CnHTNsrr+myCZWIEPYZKqhDcJmUvqzJoB9ZRxy9k+0Mhii7SuoOrxFuWpkmyZs02HBc&#10;qNHRsqbyvPk1Cg7N5Dtd/ax34/3t48thOEr96pR6HvaLGYhAfXiE/9ufWkE6SeHvTDwCsr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cOK28UAAADcAAAADwAAAAAAAAAA&#10;AAAAAAChAgAAZHJzL2Rvd25yZXYueG1sUEsFBgAAAAAEAAQA+QAAAJMDAAAAAA==&#10;" strokeweight="6pt">
                  <v:stroke startarrowwidth="narrow" startarrowlength="short" endarrowwidth="narrow" endarrowlength="short"/>
                </v:line>
                <v:line id="Line 26" o:spid="_x0000_s1133" style="position:absolute;visibility:visible;mso-wrap-style:square" from="14264,9290" to="36216,9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2J8MQAAADcAAAADwAAAGRycy9kb3ducmV2LnhtbESPQYvCMBSE74L/ITzBm6ZaWGrXWJaK&#10;4MHLqqDeHs3btmzzUppo67/fLAgeh5n5hllng2nEgzpXW1awmEcgiAuray4VnE+7WQLCeWSNjWVS&#10;8CQH2WY8WmOqbc/f9Dj6UgQIuxQVVN63qZSuqMigm9uWOHg/tjPog+xKqTvsA9w0chlFH9JgzWGh&#10;wpbyiorf490oKE6Xa32TcRJtV32S0CHfxbenUtPJ8PUJwtPg3+FXe68VLOMY/s+EIyA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HYnwxAAAANwAAAAPAAAAAAAAAAAA&#10;AAAAAKECAABkcnMvZG93bnJldi54bWxQSwUGAAAAAAQABAD5AAAAkgMAAAAA&#10;" strokeweight=".5pt">
                  <v:stroke dashstyle="1 1" startarrowwidth="narrow" startarrowlength="short" endarrowwidth="narrow" endarrowlength="short"/>
                </v:line>
                <v:line id="Line 31" o:spid="_x0000_s1134" style="position:absolute;visibility:visible;mso-wrap-style:square" from="17922,9290" to="23414,147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QRhMUAAADcAAAADwAAAGRycy9kb3ducmV2LnhtbESPQWuDQBSE74H+h+UVeotrYwnWZhOK&#10;Qeihl8ZA6+3hvqjEfSvuJpp/3y0Uchxm5htms5tNL640us6ygucoBkFcW91xo+BYFssUhPPIGnvL&#10;pOBGDnbbh8UGM20n/qLrwTciQNhlqKD1fsikdHVLBl1kB+Lgnexo0Ac5NlKPOAW46eUqjtfSYMdh&#10;ocWB8pbq8+FiFNTl909XySSN969TmtJnXiTVTamnx/n9DYSn2d/D/+0PrWCVvMDfmXAE5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/QRhMUAAADcAAAADwAAAAAAAAAA&#10;AAAAAAChAgAAZHJzL2Rvd25yZXYueG1sUEsFBgAAAAAEAAQA+QAAAJMDAAAAAA==&#10;" strokeweight=".5pt">
                  <v:stroke dashstyle="1 1" startarrowwidth="narrow" startarrowlength="short" endarrowwidth="narrow" endarrowlength="short"/>
                </v:line>
                <v:line id="Line 36" o:spid="_x0000_s1135" style="position:absolute;flip:y;visibility:visible;mso-wrap-style:square" from="17922,5632" to="27072,9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rrv8IAAADcAAAADwAAAGRycy9kb3ducmV2LnhtbESPQWvCQBSE7wX/w/IEL0U3pigaXaUU&#10;hF61Cnp7ZJ9JMPs25G00/fddQehxmJlvmPW2d7W6UyuVZwPTSQKKOPe24sLA8Wc3XoCSgGyx9kwG&#10;fklguxm8rTGz/sF7uh9CoSKEJUMDZQhNprXkJTmUiW+Io3f1rcMQZVto2+Ijwl2t0ySZa4cVx4US&#10;G/oqKb8dOmfgfNp30s3SC1mR5bubBkznS2NGw/5zBSpQH/7Dr/a3NZB+zOB5Jh4Bvf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Qrrv8IAAADcAAAADwAAAAAAAAAAAAAA&#10;AAChAgAAZHJzL2Rvd25yZXYueG1sUEsFBgAAAAAEAAQA+QAAAJADAAAAAA==&#10;" strokeweight=".5pt">
                  <v:stroke dashstyle="1 1" startarrowwidth="narrow" startarrowlength="short" endarrowwidth="narrow" endarrowlength="short"/>
                </v:line>
                <v:rect id="Rectangle 41" o:spid="_x0000_s1136" style="position:absolute;left:23408;top:7461;width:7322;height:1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jfMsMA&#10;AADcAAAADwAAAGRycy9kb3ducmV2LnhtbESPQWvCQBSE74L/YXmCN91USyjRVURp8VJE68XbI/ua&#10;Dea9DdlV03/fLRQ8DjPzDbNc99yoO3Wh9mLgZZqBIim9raUycP56n7yBChHFYuOFDPxQgPVqOFhi&#10;Yf1DjnQ/xUoliIQCDbgY20LrUDpiDFPfkiTv23eMMcmu0rbDR4Jzo2dZlmvGWtKCw5a2jsrr6cYG&#10;9j1vrPs4vH5emnPYhSPntysbMx71mwWoSH18hv/be2tgNs/h70w6Anr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gjfMsMAAADcAAAADwAAAAAAAAAAAAAAAACYAgAAZHJzL2Rv&#10;d25yZXYueG1sUEsFBgAAAAAEAAQA9QAAAIgDAAAAAA==&#10;" filled="f" stroked="f" strokeweight=".5pt">
                  <v:textbox inset="1pt,1pt,1pt,1pt">
                    <w:txbxContent>
                      <w:p w:rsidR="00D9788B" w:rsidRDefault="00D9788B" w:rsidP="00D9788B">
                        <w:r>
                          <w:t>30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  <v:rect id="Rectangle 47" o:spid="_x0000_s1137" style="position:absolute;left:21579;top:9290;width:7322;height:2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kP18MA&#10;AADcAAAADwAAAGRycy9kb3ducmV2LnhtbESPQWvCQBSE74X+h+UVvNVNrYikriIVixcpRi/eHtnX&#10;bDDvbciuGv+9Kwg9DjPzDTNb9NyoC3Wh9mLgY5iBIim9raUycNiv36egQkSx2HghAzcKsJi/vsww&#10;t/4qO7oUsVIJIiFHAy7GNtc6lI4Yw9C3JMn78x1jTLKrtO3wmuDc6FGWTTRjLWnBYUvfjspTcWYD&#10;m56X1v38jrfH5hBWYceT84mNGbz1yy9Qkfr4H362N9bAaPwJjzPpCOj5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kP18MAAADcAAAADwAAAAAAAAAAAAAAAACYAgAAZHJzL2Rv&#10;d25yZXYueG1sUEsFBgAAAAAEAAQA9QAAAIgDAAAAAA==&#10;" filled="f" stroked="f" strokeweight=".5pt">
                  <v:textbox inset="1pt,1pt,1pt,1pt">
                    <w:txbxContent>
                      <w:p w:rsidR="00D9788B" w:rsidRDefault="00D9788B" w:rsidP="00D9788B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</w:t>
                        </w:r>
                      </w:p>
                    </w:txbxContent>
                  </v:textbox>
                </v:rect>
                <v:line id="Line 58" o:spid="_x0000_s1138" style="position:absolute;flip:y;visibility:visible;mso-wrap-style:square" from="30723,1975" to="36216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J8BcQAAADcAAAADwAAAGRycy9kb3ducmV2LnhtbESPQWsCMRSE7wX/Q3iCt5pViuhqlCK0&#10;iPTgaun5sXkmazcv6ybV7b83guBxmJlvmMWqc7W4UBsqzwpGwwwEcel1xUbB9+HjdQoiRGSNtWdS&#10;8E8BVsveywJz7a9c0GUfjUgQDjkqsDE2uZShtOQwDH1DnLyjbx3GJFsjdYvXBHe1HGfZRDqsOC1Y&#10;bGhtqfzd/zkFG7M1u/UnmaKe/kyK4/lk3ddBqUG/e5+DiNTFZ/jR3mgF47cZ3M+kI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MnwFxAAAANwAAAAPAAAAAAAAAAAA&#10;AAAAAKECAABkcnMvZG93bnJldi54bWxQSwUGAAAAAAQABAD5AAAAkgMAAAAA&#10;">
                  <v:stroke startarrowwidth="narrow" startarrowlength="short" endarrow="block" endarrowwidth="narrow" endarrowlength="short"/>
                </v:line>
                <v:line id="Line 62" o:spid="_x0000_s1139" style="position:absolute;visibility:visible;mso-wrap-style:square" from="25237,16605" to="30730,22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3F+8AAAADcAAAADwAAAGRycy9kb3ducmV2LnhtbERPTWsCMRC9F/ofwhR6KTXrwkrZGqVW&#10;Kp4K1dLzsBk3SzeTsIm6/nvnIHh8vO/5cvS9OtGQusAGppMCFHETbMetgd/91+sbqJSRLfaBycCF&#10;EiwXjw9zrG048w+ddrlVEsKpRgMu51hrnRpHHtMkRGLhDmHwmAUOrbYDniXc97osipn22LE0OIz0&#10;6aj53x29lFTTvpoljavDJsZy7V7+/OrbmOen8eMdVKYx38U399YaKCuZL2fkCOjFF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vdxfvAAAAA3AAAAA8AAAAAAAAAAAAAAAAA&#10;oQIAAGRycy9kb3ducmV2LnhtbFBLBQYAAAAABAAEAPkAAACOAwAAAAA=&#10;">
                  <v:stroke startarrowwidth="narrow" startarrowlength="short" endarrow="block" endarrowwidth="narrow" endarrowlength="short"/>
                </v:line>
                <v:shape id="Text Box 794" o:spid="_x0000_s1140" type="#_x0000_t202" style="position:absolute;left:2267;top:3730;width:6858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r0Gs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Rn1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4r0GsMAAADcAAAADwAAAAAAAAAAAAAAAACYAgAAZHJzL2Rv&#10;d25yZXYueG1sUEsFBgAAAAAEAAQA9QAAAIgDAAAAAA==&#10;" filled="f" stroked="f">
                  <v:textbox>
                    <w:txbxContent>
                      <w:p w:rsidR="00D9788B" w:rsidRPr="005B7A43" w:rsidRDefault="00D9788B" w:rsidP="00D9788B">
                        <w:pPr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</w:pPr>
                        <w:r w:rsidRPr="005B7A43"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  <w:t>Before</w:t>
                        </w:r>
                      </w:p>
                    </w:txbxContent>
                  </v:textbox>
                </v:shape>
                <v:shape id="Text Box 807" o:spid="_x0000_s1141" type="#_x0000_t202" style="position:absolute;left:22823;width:6858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hqbc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kk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Yam3EAAAA3AAAAA8AAAAAAAAAAAAAAAAAmAIAAGRycy9k&#10;b3ducmV2LnhtbFBLBQYAAAAABAAEAPUAAACJAwAAAAA=&#10;" filled="f" stroked="f">
                  <v:textbox>
                    <w:txbxContent>
                      <w:p w:rsidR="00D9788B" w:rsidRPr="005B7A43" w:rsidRDefault="00D9788B" w:rsidP="00D9788B">
                        <w:pPr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</w:pPr>
                        <w:r w:rsidRPr="005B7A43"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  <w:t>Afte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9788B">
        <w:t>3.</w:t>
      </w:r>
      <w:r w:rsidR="001F6B83">
        <w:t xml:space="preserve">  </w:t>
      </w:r>
      <w:r w:rsidR="001F6B83" w:rsidRPr="001F6B83">
        <w:rPr>
          <w:b/>
        </w:rPr>
        <w:t>(</w:t>
      </w:r>
      <w:r w:rsidR="001F6B83">
        <w:rPr>
          <w:b/>
        </w:rPr>
        <w:t>vector addition</w:t>
      </w:r>
      <w:r w:rsidR="001F6B83" w:rsidRPr="001F6B83">
        <w:rPr>
          <w:b/>
        </w:rPr>
        <w:t xml:space="preserve"> method)</w:t>
      </w:r>
    </w:p>
    <w:p w:rsidR="00D9788B" w:rsidRDefault="00D9788B" w:rsidP="002041A9"/>
    <w:p w:rsidR="00D9788B" w:rsidRDefault="00D9788B" w:rsidP="002041A9"/>
    <w:p w:rsidR="00D9788B" w:rsidRDefault="00D9788B" w:rsidP="002041A9"/>
    <w:p w:rsidR="00D9788B" w:rsidRDefault="00D9788B" w:rsidP="002041A9"/>
    <w:p w:rsidR="00D9788B" w:rsidRDefault="00D9788B" w:rsidP="002041A9"/>
    <w:p w:rsidR="00D9788B" w:rsidRDefault="00166CD0" w:rsidP="002041A9">
      <w:r>
        <w:rPr>
          <w:noProof/>
          <w:lang w:val="en-CA" w:eastAsia="en-CA"/>
        </w:rPr>
        <w:pict>
          <v:shape id="_x0000_s2174" type="#_x0000_t75" style="position:absolute;margin-left:26.7pt;margin-top:11.3pt;width:105.2pt;height:44.05pt;z-index:251762176;mso-position-horizontal-relative:text;mso-position-vertical-relative:text">
            <v:imagedata r:id="rId63" o:title=""/>
          </v:shape>
          <o:OLEObject Type="Embed" ProgID="Equation.DSMT4" ShapeID="_x0000_s2174" DrawAspect="Content" ObjectID="_1525687109" r:id="rId64"/>
        </w:pict>
      </w:r>
    </w:p>
    <w:p w:rsidR="00D9788B" w:rsidRDefault="00D9788B" w:rsidP="002041A9"/>
    <w:p w:rsidR="00D9788B" w:rsidRDefault="00166CD0" w:rsidP="002041A9">
      <w:r>
        <w:rPr>
          <w:lang w:val="en-CA"/>
        </w:rPr>
        <w:pict>
          <v:shape id="_x0000_s2108" type="#_x0000_t75" style="position:absolute;margin-left:360.4pt;margin-top:2.85pt;width:18pt;height:18pt;z-index:251706880;mso-position-horizontal-relative:text;mso-position-vertical-relative:text">
            <v:imagedata r:id="rId65" o:title=""/>
          </v:shape>
          <o:OLEObject Type="Embed" ProgID="Equation.DSMT4" ShapeID="_x0000_s2108" DrawAspect="Content" ObjectID="_1525687110" r:id="rId66"/>
        </w:pict>
      </w:r>
    </w:p>
    <w:p w:rsidR="00D9788B" w:rsidRDefault="00D9788B" w:rsidP="002041A9"/>
    <w:p w:rsidR="00D9788B" w:rsidRDefault="00D9788B" w:rsidP="002041A9"/>
    <w:p w:rsidR="00D9788B" w:rsidRPr="002041A9" w:rsidRDefault="00D9788B" w:rsidP="002041A9"/>
    <w:p w:rsidR="002041A9" w:rsidRPr="002041A9" w:rsidRDefault="00166CD0" w:rsidP="002041A9">
      <w:r>
        <w:rPr>
          <w:lang w:val="en-CA"/>
        </w:rPr>
        <w:pict>
          <v:shape id="_x0000_s2113" type="#_x0000_t75" style="position:absolute;margin-left:167.05pt;margin-top:2.2pt;width:93.2pt;height:50pt;z-index:251713024;mso-position-horizontal-relative:text;mso-position-vertical-relative:text">
            <v:imagedata r:id="rId67" o:title=""/>
          </v:shape>
          <o:OLEObject Type="Embed" ProgID="Equation.DSMT4" ShapeID="_x0000_s2113" DrawAspect="Content" ObjectID="_1525687111" r:id="rId68"/>
        </w:pict>
      </w:r>
    </w:p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4A06DC" w:rsidP="002041A9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781632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74371</wp:posOffset>
                </wp:positionV>
                <wp:extent cx="3425982" cy="1572344"/>
                <wp:effectExtent l="0" t="38100" r="60325" b="8890"/>
                <wp:wrapNone/>
                <wp:docPr id="411" name="Group 4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25982" cy="1572344"/>
                          <a:chOff x="0" y="0"/>
                          <a:chExt cx="3425982" cy="1572344"/>
                        </a:xfrm>
                      </wpg:grpSpPr>
                      <wps:wsp>
                        <wps:cNvPr id="389" name="Line 809"/>
                        <wps:cNvCnPr/>
                        <wps:spPr bwMode="auto">
                          <a:xfrm>
                            <a:off x="0" y="270663"/>
                            <a:ext cx="14553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0" name="Line 810"/>
                        <wps:cNvCnPr/>
                        <wps:spPr bwMode="auto">
                          <a:xfrm flipV="1">
                            <a:off x="1733702" y="0"/>
                            <a:ext cx="764885" cy="5485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Line 811"/>
                        <wps:cNvCnPr/>
                        <wps:spPr bwMode="auto">
                          <a:xfrm>
                            <a:off x="2655418" y="131674"/>
                            <a:ext cx="770564" cy="4821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5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416966" y="29261"/>
                            <a:ext cx="685334" cy="248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0A57C5" w:rsidRDefault="001F6B83" w:rsidP="002041A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  <w:t>125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6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1726387" y="0"/>
                            <a:ext cx="538829" cy="342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0A57C5" w:rsidRDefault="001F6B83" w:rsidP="002041A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  <w:t>855.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2355494" y="131674"/>
                            <a:ext cx="299924" cy="342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F6B83" w:rsidRPr="001F6B83" w:rsidRDefault="001F6B83" w:rsidP="001F6B83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lang w:val="en-CA"/>
                                </w:rPr>
                              </w:pPr>
                              <w:r w:rsidRPr="001F6B83">
                                <w:rPr>
                                  <w:rFonts w:ascii="Arial" w:hAnsi="Arial" w:cs="Arial"/>
                                  <w:sz w:val="32"/>
                                  <w:szCs w:val="32"/>
                                  <w:lang w:val="en-CA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3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1536192" y="117043"/>
                            <a:ext cx="299720" cy="342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F6B83" w:rsidRPr="001F6B83" w:rsidRDefault="001F6B83" w:rsidP="001F6B83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lang w:val="en-CA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lang w:val="en-CA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4" name="Line 809"/>
                        <wps:cNvCnPr/>
                        <wps:spPr bwMode="auto">
                          <a:xfrm>
                            <a:off x="1221638" y="1324051"/>
                            <a:ext cx="1609141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5" name="Line 810"/>
                        <wps:cNvCnPr/>
                        <wps:spPr bwMode="auto">
                          <a:xfrm flipV="1">
                            <a:off x="1221638" y="775411"/>
                            <a:ext cx="764540" cy="548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6" name="Line 811"/>
                        <wps:cNvCnPr/>
                        <wps:spPr bwMode="auto">
                          <a:xfrm>
                            <a:off x="1982419" y="775411"/>
                            <a:ext cx="848563" cy="548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7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1345997" y="768096"/>
                            <a:ext cx="538480" cy="342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4763D" w:rsidRPr="000A57C5" w:rsidRDefault="0054763D" w:rsidP="0054763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  <w:t>855.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8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1741018" y="1324051"/>
                            <a:ext cx="526939" cy="248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4763D" w:rsidRPr="000A57C5" w:rsidRDefault="0054763D" w:rsidP="0054763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CA"/>
                                </w:rPr>
                                <w:t>125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9" name="Text Box 806"/>
                        <wps:cNvSpPr txBox="1">
                          <a:spLocks noChangeArrowheads="1"/>
                        </wps:cNvSpPr>
                        <wps:spPr bwMode="auto">
                          <a:xfrm>
                            <a:off x="1375258" y="1104595"/>
                            <a:ext cx="456565" cy="240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4763D" w:rsidRPr="00C604A9" w:rsidRDefault="0054763D" w:rsidP="0054763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0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" name="Text Box 812"/>
                        <wps:cNvSpPr txBox="1">
                          <a:spLocks noChangeArrowheads="1"/>
                        </wps:cNvSpPr>
                        <wps:spPr bwMode="auto">
                          <a:xfrm>
                            <a:off x="2311603" y="1104595"/>
                            <a:ext cx="342653" cy="228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4763D" w:rsidRPr="00820E80" w:rsidRDefault="0054763D" w:rsidP="0054763D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</w:pPr>
                              <w:r w:rsidRPr="00820E80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11" o:spid="_x0000_s1142" style="position:absolute;margin-left:1in;margin-top:5.85pt;width:269.75pt;height:123.8pt;z-index:251781632" coordsize="34259,157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">
                <v:line id="Line 809" o:spid="_x0000_s1143" style="position:absolute;visibility:visible;mso-wrap-style:square" from="0,2706" to="14553,2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w9y8UAAADcAAAADwAAAGRycy9kb3ducmV2LnhtbESP3WrCQBSE7wXfYTmCN6KbWupP6ipS&#10;EEovCqZ9gGP2mCzNno3ZNUaf3i0IXg4z8w2z2nS2Ei013jhW8DJJQBDnThsuFPz+7MYLED4ga6wc&#10;k4Iredis+70VptpdeE9tFgoRIexTVFCGUKdS+rwki37iauLoHV1jMUTZFFI3eIlwW8lpksykRcNx&#10;ocSaPkrK/7KzVfBmTqf58fxdtdsvXB7sbWQOkpQaDrrtO4hAXXiGH+1PreB1sYT/M/EIyP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Hw9y8UAAADcAAAADwAAAAAAAAAA&#10;AAAAAAChAgAAZHJzL2Rvd25yZXYueG1sUEsFBgAAAAAEAAQA+QAAAJMDAAAAAA==&#10;">
                  <v:stroke endarrow="open"/>
                </v:line>
                <v:line id="Line 810" o:spid="_x0000_s1144" style="position:absolute;flip:y;visibility:visible;mso-wrap-style:square" from="17337,0" to="24985,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Bsv8UAAADcAAAADwAAAGRycy9kb3ducmV2LnhtbESPwUrDQBCG74LvsIzgJdhNGxAbuy22&#10;tVCQHqwePA7ZMQlmZ0N22sa3dw4Fj8M//zffLFZj6MyZhtRGdjCd5GCIq+hbrh18fuwensAkQfbY&#10;RSYHv5Rgtby9WWDp44Xf6XyU2iiEU4kOGpG+tDZVDQVMk9gTa/Ydh4Ci41BbP+BF4aGzszx/tAFb&#10;1gsN9rRpqPo5noJq7A68LYpsHWyWzen1S95yK87d340vz2CERvlfvrb33kExV319Rgl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HBsv8UAAADcAAAADwAAAAAAAAAA&#10;AAAAAAChAgAAZHJzL2Rvd25yZXYueG1sUEsFBgAAAAAEAAQA+QAAAJMDAAAAAA==&#10;">
                  <v:stroke endarrow="block"/>
                </v:line>
                <v:line id="Line 811" o:spid="_x0000_s1145" style="position:absolute;visibility:visible;mso-wrap-style:square" from="26554,1316" to="34259,6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OOt8UAAADcAAAADwAAAGRycy9kb3ducmV2LnhtbESPQUvDQBSE74L/YXlCb3aTCtak3RYx&#10;CD1ooal4fs0+s8Hs25Ddpuu/d4WCx2FmvmHW22h7MdHoO8cK8nkGgrhxuuNWwcfx9f4JhA/IGnvH&#10;pOCHPGw3tzdrLLW78IGmOrQiQdiXqMCEMJRS+saQRT93A3HyvtxoMSQ5tlKPeElw28tFlj1Kix2n&#10;BYMDvRhqvuuzVbA01UEuZfV23FdTlxfxPX6eCqVmd/F5BSJQDP/ha3unFTwUOfydSUd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EOOt8UAAADcAAAADwAAAAAAAAAA&#10;AAAAAAChAgAAZHJzL2Rvd25yZXYueG1sUEsFBgAAAAAEAAQA+QAAAJMDAAAAAA==&#10;">
                  <v:stroke endarrow="block"/>
                </v:line>
                <v:shape id="Text Box 823" o:spid="_x0000_s1146" type="#_x0000_t202" style="position:absolute;left:4169;top:292;width:6854;height:2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lHHs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9Uc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pRx7EAAAA3AAAAA8AAAAAAAAAAAAAAAAAmAIAAGRycy9k&#10;b3ducmV2LnhtbFBLBQYAAAAABAAEAPUAAACJAwAAAAA=&#10;" filled="f" stroked="f">
                  <v:textbox>
                    <w:txbxContent>
                      <w:p w:rsidR="00D9788B" w:rsidRPr="000A57C5" w:rsidRDefault="001F6B83" w:rsidP="002041A9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  <w:t>1250</w:t>
                        </w:r>
                      </w:p>
                    </w:txbxContent>
                  </v:textbox>
                </v:shape>
                <v:shape id="Text Box 823" o:spid="_x0000_s1147" type="#_x0000_t202" style="position:absolute;left:17263;width:5389;height:3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vZa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9UC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72WnEAAAA3AAAAA8AAAAAAAAAAAAAAAAAmAIAAGRycy9k&#10;b3ducmV2LnhtbFBLBQYAAAAABAAEAPUAAACJAwAAAAA=&#10;" filled="f" stroked="f">
                  <v:textbox>
                    <w:txbxContent>
                      <w:p w:rsidR="00D9788B" w:rsidRPr="000A57C5" w:rsidRDefault="001F6B83" w:rsidP="002041A9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  <w:t>855.8</w:t>
                        </w:r>
                      </w:p>
                    </w:txbxContent>
                  </v:textbox>
                </v:shape>
                <v:shape id="Text Box 823" o:spid="_x0000_s1148" type="#_x0000_t202" style="position:absolute;left:23554;top:1316;width:3000;height:3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CHiM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agh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CHiMMAAADcAAAADwAAAAAAAAAAAAAAAACYAgAAZHJzL2Rv&#10;d25yZXYueG1sUEsFBgAAAAAEAAQA9QAAAIgDAAAAAA==&#10;" filled="f" stroked="f">
                  <v:textbox>
                    <w:txbxContent>
                      <w:p w:rsidR="001F6B83" w:rsidRPr="001F6B83" w:rsidRDefault="001F6B83" w:rsidP="001F6B83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lang w:val="en-CA"/>
                          </w:rPr>
                        </w:pPr>
                        <w:r w:rsidRPr="001F6B83">
                          <w:rPr>
                            <w:rFonts w:ascii="Arial" w:hAnsi="Arial" w:cs="Arial"/>
                            <w:sz w:val="32"/>
                            <w:szCs w:val="32"/>
                            <w:lang w:val="en-CA"/>
                          </w:rPr>
                          <w:t>+</w:t>
                        </w:r>
                      </w:p>
                    </w:txbxContent>
                  </v:textbox>
                </v:shape>
                <v:shape id="Text Box 823" o:spid="_x0000_s1149" type="#_x0000_t202" style="position:absolute;left:15361;top:1170;width:2998;height:3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wiE8QA&#10;AADc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FFj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sIhPEAAAA3AAAAA8AAAAAAAAAAAAAAAAAmAIAAGRycy9k&#10;b3ducmV2LnhtbFBLBQYAAAAABAAEAPUAAACJAwAAAAA=&#10;" filled="f" stroked="f">
                  <v:textbox>
                    <w:txbxContent>
                      <w:p w:rsidR="001F6B83" w:rsidRPr="001F6B83" w:rsidRDefault="001F6B83" w:rsidP="001F6B83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lang w:val="en-CA"/>
                          </w:rPr>
                        </w:pPr>
                        <w:r>
                          <w:rPr>
                            <w:rFonts w:ascii="Arial" w:hAnsi="Arial" w:cs="Arial"/>
                            <w:sz w:val="32"/>
                            <w:szCs w:val="32"/>
                            <w:lang w:val="en-CA"/>
                          </w:rPr>
                          <w:t>=</w:t>
                        </w:r>
                      </w:p>
                    </w:txbxContent>
                  </v:textbox>
                </v:shape>
                <v:line id="Line 809" o:spid="_x0000_s1150" style="position:absolute;visibility:visible;mso-wrap-style:square" from="12216,13240" to="28307,132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RcasUAAADcAAAADwAAAGRycy9kb3ducmV2LnhtbESP0WrCQBRE34X+w3KFvohuWrS1aVaR&#10;QkF8ELT9gGv2JlnM3o3ZNcZ+fVcQfBxm5gyTLXtbi45abxwreJkkIIhzpw2XCn5/vsdzED4ga6wd&#10;k4IreVgungYZptpdeEfdPpQiQtinqKAKoUml9HlFFv3ENcTRK1xrMUTZllK3eIlwW8vXJHmTFg3H&#10;hQob+qooP+7PVsHMnE7vxXlbd6sNfhzs38gcJCn1POxXnyAC9eERvrfXWsE0mcLt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RcasUAAADcAAAADwAAAAAAAAAA&#10;AAAAAAChAgAAZHJzL2Rvd25yZXYueG1sUEsFBgAAAAAEAAQA+QAAAJMDAAAAAA==&#10;">
                  <v:stroke endarrow="open"/>
                </v:line>
                <v:line id="Line 810" o:spid="_x0000_s1151" style="position:absolute;flip:y;visibility:visible;mso-wrap-style:square" from="12216,7754" to="19861,13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eXxcYAAADcAAAADwAAAGRycy9kb3ducmV2LnhtbESPT2vCQBDF74V+h2UEL6HuttZSo6v0&#10;j4IgPdT20OOQHZPQ7GzIjhq/vSsUeny8eb83b77sfaOO1MU6sIX7kQFFXARXc2nh+2t99wwqCrLD&#10;JjBZOFOE5eL2Zo65Cyf+pONOSpUgHHO0UIm0udaxqMhjHIWWOHn70HmUJLtSuw5PCe4b/WDMk/ZY&#10;c2qosKW3iorf3cGnN9Yf/D4eZ69eZ9mUVj+yNVqsHQ76lxkooV7+j//SG2fh0UzgOiYRQC8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nl8XGAAAA3AAAAA8AAAAAAAAA&#10;AAAAAAAAoQIAAGRycy9kb3ducmV2LnhtbFBLBQYAAAAABAAEAPkAAACUAwAAAAA=&#10;">
                  <v:stroke endarrow="block"/>
                </v:line>
                <v:line id="Line 811" o:spid="_x0000_s1152" style="position:absolute;visibility:visible;mso-wrap-style:square" from="19824,7754" to="28309,13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OIcUAAADcAAAADwAAAGRycy9kb3ducmV2LnhtbESPS2vDMBCE74X8B7GB3Bo5JeThRgmh&#10;ppBDU8iDnrfW1jKxVsZSHeXfV4FCjsPMfMOsNtE2oqfO144VTMYZCOLS6ZorBefT+/MChA/IGhvH&#10;pOBGHjbrwdMKc+2ufKD+GCqRIOxzVGBCaHMpfWnIoh+7ljh5P66zGJLsKqk7vCa4beRLls2kxZrT&#10;gsGW3gyVl+OvVTA3xUHOZfFx+iz6erKM+/j1vVRqNIzbVxCBYniE/9s7rWCazeB+Jh0Buf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OIcUAAADcAAAADwAAAAAAAAAA&#10;AAAAAAChAgAAZHJzL2Rvd25yZXYueG1sUEsFBgAAAAAEAAQA+QAAAJMDAAAAAA==&#10;">
                  <v:stroke endarrow="block"/>
                </v:line>
                <v:shape id="Text Box 823" o:spid="_x0000_s1153" type="#_x0000_t202" style="position:absolute;left:13459;top:7680;width:5385;height:3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ckE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m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XJBDEAAAA3AAAAA8AAAAAAAAAAAAAAAAAmAIAAGRycy9k&#10;b3ducmV2LnhtbFBLBQYAAAAABAAEAPUAAACJAwAAAAA=&#10;" filled="f" stroked="f">
                  <v:textbox>
                    <w:txbxContent>
                      <w:p w:rsidR="0054763D" w:rsidRPr="000A57C5" w:rsidRDefault="0054763D" w:rsidP="0054763D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  <w:t>855.8</w:t>
                        </w:r>
                      </w:p>
                    </w:txbxContent>
                  </v:textbox>
                </v:shape>
                <v:shape id="Text Box 823" o:spid="_x0000_s1154" type="#_x0000_t202" style="position:absolute;left:17410;top:13240;width:5269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iwYs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SMVVwb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0iwYsAAAADcAAAADwAAAAAAAAAAAAAAAACYAgAAZHJzL2Rvd25y&#10;ZXYueG1sUEsFBgAAAAAEAAQA9QAAAIUDAAAAAA==&#10;" filled="f" stroked="f">
                  <v:textbox>
                    <w:txbxContent>
                      <w:p w:rsidR="0054763D" w:rsidRPr="000A57C5" w:rsidRDefault="0054763D" w:rsidP="0054763D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  <w:lang w:val="en-CA"/>
                          </w:rPr>
                          <w:t>1250</w:t>
                        </w:r>
                      </w:p>
                    </w:txbxContent>
                  </v:textbox>
                </v:shape>
                <v:shape id="Text Box 806" o:spid="_x0000_s1155" type="#_x0000_t202" style="position:absolute;left:13752;top:11045;width:4566;height:24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QV+cQA&#10;AADc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0K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EFfnEAAAA3AAAAA8AAAAAAAAAAAAAAAAAmAIAAGRycy9k&#10;b3ducmV2LnhtbFBLBQYAAAAABAAEAPUAAACJAwAAAAA=&#10;" filled="f" stroked="f">
                  <v:textbox>
                    <w:txbxContent>
                      <w:p w:rsidR="0054763D" w:rsidRPr="00C604A9" w:rsidRDefault="0054763D" w:rsidP="0054763D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0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812" o:spid="_x0000_s1156" type="#_x0000_t202" style="position:absolute;left:23116;top:11045;width:3426;height:2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cqucAA&#10;AADcAAAADwAAAGRycy9kb3ducmV2LnhtbERPTYvCMBC9C/6HMII3TRQVtxpFXIQ9KdbdBW9DM7bF&#10;ZlKarO3+e3MQPD7e93rb2Uo8qPGlYw2TsQJBnDlTcq7h+3IYLUH4gGywckwa/snDdtPvrTExruUz&#10;PdKQixjCPkENRQh1IqXPCrLox64mjtzNNRZDhE0uTYNtDLeVnCq1kBZLjg0F1rQvKLunf1bDz/F2&#10;/Z2pU/5p53XrOiXZfkith4NutwIRqAtv8cv9ZTTMJnF+PBOPgN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OcqucAAAADcAAAADwAAAAAAAAAAAAAAAACYAgAAZHJzL2Rvd25y&#10;ZXYueG1sUEsFBgAAAAAEAAQA9QAAAIUDAAAAAA==&#10;" filled="f" stroked="f">
                  <v:textbox>
                    <w:txbxContent>
                      <w:p w:rsidR="0054763D" w:rsidRPr="00820E80" w:rsidRDefault="0054763D" w:rsidP="0054763D">
                        <w:pPr>
                          <w:rPr>
                            <w:rFonts w:ascii="Symbol" w:hAnsi="Symbol" w:cs="Arial"/>
                            <w:sz w:val="20"/>
                            <w:szCs w:val="20"/>
                          </w:rPr>
                        </w:pPr>
                        <w:r w:rsidRPr="00820E80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041A9" w:rsidRPr="002041A9" w:rsidRDefault="00166CD0" w:rsidP="002041A9">
      <w:r>
        <w:rPr>
          <w:lang w:val="en-CA"/>
        </w:rPr>
        <w:pict>
          <v:shape id="_x0000_s2115" type="#_x0000_t75" style="position:absolute;margin-left:311pt;margin-top:.55pt;width:18pt;height:18pt;z-index:251720192;mso-position-horizontal-relative:text;mso-position-vertical-relative:text">
            <v:imagedata r:id="rId57" o:title=""/>
          </v:shape>
          <o:OLEObject Type="Embed" ProgID="Equation.DSMT4" ShapeID="_x0000_s2115" DrawAspect="Content" ObjectID="_1525687112" r:id="rId69"/>
        </w:pict>
      </w:r>
    </w:p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166CD0" w:rsidP="002041A9">
      <w:r>
        <w:rPr>
          <w:noProof/>
          <w:lang w:val="en-CA" w:eastAsia="en-CA"/>
        </w:rPr>
        <w:pict>
          <v:shape id="_x0000_s2175" type="#_x0000_t75" style="position:absolute;margin-left:260.25pt;margin-top:1.7pt;width:18pt;height:18pt;z-index:251773440;mso-position-horizontal-relative:text;mso-position-vertical-relative:text">
            <v:imagedata r:id="rId57" o:title=""/>
          </v:shape>
          <o:OLEObject Type="Embed" ProgID="Equation.DSMT4" ShapeID="_x0000_s2175" DrawAspect="Content" ObjectID="_1525687113" r:id="rId70"/>
        </w:pict>
      </w:r>
    </w:p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166CD0" w:rsidP="002041A9">
      <w:r>
        <w:pict>
          <v:shape id="_x0000_s2106" type="#_x0000_t75" style="position:absolute;margin-left:16.15pt;margin-top:1.6pt;width:247pt;height:202pt;z-index:251704832;mso-position-horizontal-relative:text;mso-position-vertical-relative:text">
            <v:imagedata r:id="rId71" o:title=""/>
          </v:shape>
          <o:OLEObject Type="Embed" ProgID="Equation.DSMT4" ShapeID="_x0000_s2106" DrawAspect="Content" ObjectID="_1525687114" r:id="rId72"/>
        </w:pict>
      </w:r>
    </w:p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166CD0" w:rsidP="002041A9">
      <w:r>
        <w:pict>
          <v:shape id="_x0000_s2114" type="#_x0000_t75" style="position:absolute;margin-left:233.4pt;margin-top:11.65pt;width:145pt;height:77pt;z-index:251719168;mso-position-horizontal-relative:text;mso-position-vertical-relative:text">
            <v:imagedata r:id="rId73" o:title=""/>
          </v:shape>
          <o:OLEObject Type="Embed" ProgID="Equation.DSMT4" ShapeID="_x0000_s2114" DrawAspect="Content" ObjectID="_1525687115" r:id="rId74"/>
        </w:pict>
      </w:r>
    </w:p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2041A9" w:rsidRPr="002041A9" w:rsidRDefault="002041A9" w:rsidP="002041A9"/>
    <w:p w:rsidR="003520C0" w:rsidRDefault="003520C0">
      <w:r>
        <w:br w:type="page"/>
      </w:r>
    </w:p>
    <w:p w:rsidR="003B5176" w:rsidRPr="00191E88" w:rsidRDefault="003520C0" w:rsidP="009A457A">
      <w:pPr>
        <w:rPr>
          <w:b/>
          <w:sz w:val="28"/>
          <w:szCs w:val="28"/>
        </w:rPr>
      </w:pPr>
      <w:r w:rsidRPr="00191E88">
        <w:rPr>
          <w:b/>
          <w:sz w:val="28"/>
          <w:szCs w:val="28"/>
        </w:rPr>
        <w:lastRenderedPageBreak/>
        <w:t>Assignment</w:t>
      </w:r>
    </w:p>
    <w:p w:rsidR="003B5176" w:rsidRPr="003B5176" w:rsidRDefault="003B5176" w:rsidP="009A457A"/>
    <w:p w:rsidR="00DD5822" w:rsidRDefault="00166CD0" w:rsidP="009A457A">
      <w:r>
        <w:rPr>
          <w:rFonts w:ascii="Arial" w:hAnsi="Arial" w:cs="Arial"/>
          <w:noProof/>
        </w:rPr>
        <w:pict>
          <v:shape id="_x0000_s1948" type="#_x0000_t75" style="position:absolute;margin-left:315pt;margin-top:7.8pt;width:165pt;height:203pt;z-index:251627008">
            <v:imagedata r:id="rId75" o:title=""/>
            <w10:wrap side="left"/>
          </v:shape>
          <o:OLEObject Type="Embed" ProgID="Equation.DSMT4" ShapeID="_x0000_s1948" DrawAspect="Content" ObjectID="_1525687116" r:id="rId76"/>
        </w:pict>
      </w:r>
      <w:r>
        <w:rPr>
          <w:rFonts w:ascii="Arial" w:hAnsi="Arial" w:cs="Arial"/>
          <w:noProof/>
        </w:rPr>
        <w:pict>
          <v:shape id="_x0000_s1949" type="#_x0000_t75" style="position:absolute;margin-left:99pt;margin-top:7.8pt;width:63pt;height:37.75pt;z-index:251628032">
            <v:imagedata r:id="rId77" o:title=""/>
            <w10:wrap side="left"/>
          </v:shape>
          <o:OLEObject Type="Embed" ProgID="Equation.DSMT4" ShapeID="_x0000_s1949" DrawAspect="Content" ObjectID="_1525687117" r:id="rId78"/>
        </w:pict>
      </w:r>
      <w:r w:rsidR="00DD5822">
        <w:t>1)</w:t>
      </w:r>
    </w:p>
    <w:p w:rsidR="00DD5822" w:rsidRDefault="00DD5822" w:rsidP="00DD5822"/>
    <w:p w:rsidR="00DD5822" w:rsidRDefault="00DD5822" w:rsidP="00DD5822">
      <w:r>
        <w:t xml:space="preserve"> /6</w:t>
      </w:r>
    </w:p>
    <w:p w:rsidR="00F328A3" w:rsidRPr="00EE1E87" w:rsidRDefault="00827ACD" w:rsidP="00DD5822">
      <w:pPr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0448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30480</wp:posOffset>
                </wp:positionV>
                <wp:extent cx="3616325" cy="1784350"/>
                <wp:effectExtent l="0" t="38100" r="0" b="6350"/>
                <wp:wrapNone/>
                <wp:docPr id="216" name="Group 7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16325" cy="1784350"/>
                          <a:chOff x="5400" y="5684"/>
                          <a:chExt cx="5695" cy="2810"/>
                        </a:xfrm>
                      </wpg:grpSpPr>
                      <wps:wsp>
                        <wps:cNvPr id="217" name="Line 757"/>
                        <wps:cNvCnPr/>
                        <wps:spPr bwMode="auto">
                          <a:xfrm flipH="1">
                            <a:off x="8108" y="7304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758"/>
                        <wps:cNvCnPr/>
                        <wps:spPr bwMode="auto">
                          <a:xfrm flipV="1">
                            <a:off x="8108" y="5684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759"/>
                        <wps:cNvCnPr/>
                        <wps:spPr bwMode="auto">
                          <a:xfrm flipH="1" flipV="1">
                            <a:off x="8100" y="5688"/>
                            <a:ext cx="180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Text Box 765"/>
                        <wps:cNvSpPr txBox="1">
                          <a:spLocks noChangeArrowheads="1"/>
                        </wps:cNvSpPr>
                        <wps:spPr bwMode="auto">
                          <a:xfrm>
                            <a:off x="9000" y="6948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B8119C" w:rsidRDefault="00D9788B" w:rsidP="00F328A3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B8119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Text Box 769"/>
                        <wps:cNvSpPr txBox="1">
                          <a:spLocks noChangeArrowheads="1"/>
                        </wps:cNvSpPr>
                        <wps:spPr bwMode="auto">
                          <a:xfrm>
                            <a:off x="8035" y="7450"/>
                            <a:ext cx="3060" cy="10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788B" w:rsidRPr="00F328A3" w:rsidRDefault="00D9788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F328A3">
                                <w:rPr>
                                  <w:rFonts w:ascii="Arial" w:hAnsi="Arial" w:cs="Arial"/>
                                  <w:position w:val="-12"/>
                                  <w:sz w:val="20"/>
                                  <w:szCs w:val="20"/>
                                </w:rPr>
                                <w:object w:dxaOrig="279" w:dyaOrig="360">
                                  <v:shape id="_x0000_i1089" type="#_x0000_t75" style="width:13.95pt;height:18pt" o:ole="">
                                    <v:imagedata r:id="rId79" o:title=""/>
                                  </v:shape>
                                  <o:OLEObject Type="Embed" ProgID="Equation.DSMT4" ShapeID="_x0000_i1089" DrawAspect="Content" ObjectID="_1525687118" r:id="rId80"/>
                                </w:object>
                              </w:r>
                              <w:r w:rsidRPr="00F328A3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= 1.4 x 10</w:t>
                              </w:r>
                              <w:r w:rsidRPr="00F328A3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 w:rsidRPr="00F328A3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kg(37.0 km/h)</w:t>
                              </w:r>
                            </w:p>
                            <w:p w:rsidR="00D9788B" w:rsidRPr="00F328A3" w:rsidRDefault="00D9788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F328A3">
                                <w:rPr>
                                  <w:rFonts w:ascii="Arial" w:hAnsi="Arial" w:cs="Arial"/>
                                  <w:position w:val="-12"/>
                                  <w:sz w:val="20"/>
                                  <w:szCs w:val="20"/>
                                </w:rPr>
                                <w:object w:dxaOrig="260" w:dyaOrig="380">
                                  <v:shape id="_x0000_i1090" type="#_x0000_t75" style="width:13pt;height:19pt" o:ole="">
                                    <v:imagedata r:id="rId81" o:title=""/>
                                  </v:shape>
                                  <o:OLEObject Type="Embed" ProgID="Equation.DSMT4" ShapeID="_x0000_i1090" DrawAspect="Content" ObjectID="_1525687119" r:id="rId82"/>
                                </w:object>
                              </w:r>
                              <w:r w:rsidRPr="00F328A3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= 51800 kg km/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Text Box 770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6408"/>
                            <a:ext cx="3060" cy="10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788B" w:rsidRPr="00F328A3" w:rsidRDefault="00D9788B" w:rsidP="00F328A3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F328A3">
                                <w:rPr>
                                  <w:rFonts w:ascii="Arial" w:hAnsi="Arial" w:cs="Arial"/>
                                  <w:position w:val="-12"/>
                                  <w:sz w:val="20"/>
                                  <w:szCs w:val="20"/>
                                </w:rPr>
                                <w:object w:dxaOrig="279" w:dyaOrig="380">
                                  <v:shape id="_x0000_i1091" type="#_x0000_t75" style="width:13.95pt;height:19pt" o:ole="">
                                    <v:imagedata r:id="rId83" o:title=""/>
                                  </v:shape>
                                  <o:OLEObject Type="Embed" ProgID="Equation.DSMT4" ShapeID="_x0000_i1091" DrawAspect="Content" ObjectID="_1525687120" r:id="rId84"/>
                                </w:object>
                              </w:r>
                              <w:r w:rsidRPr="00F328A3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= 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.0</w:t>
                              </w:r>
                              <w:r w:rsidRPr="00F328A3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x 10</w:t>
                              </w:r>
                              <w:r w:rsidRPr="00F328A3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 w:rsidRPr="00F328A3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kg(3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5</w:t>
                              </w:r>
                              <w:r w:rsidRPr="00F328A3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0 km/h)</w:t>
                              </w:r>
                            </w:p>
                            <w:p w:rsidR="00D9788B" w:rsidRPr="00F328A3" w:rsidRDefault="00D9788B" w:rsidP="00F328A3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F328A3">
                                <w:rPr>
                                  <w:rFonts w:ascii="Arial" w:hAnsi="Arial" w:cs="Arial"/>
                                  <w:position w:val="-12"/>
                                  <w:sz w:val="20"/>
                                  <w:szCs w:val="20"/>
                                </w:rPr>
                                <w:object w:dxaOrig="279" w:dyaOrig="380">
                                  <v:shape id="_x0000_i1092" type="#_x0000_t75" style="width:13.95pt;height:19pt" o:ole="">
                                    <v:imagedata r:id="rId85" o:title=""/>
                                  </v:shape>
                                  <o:OLEObject Type="Embed" ProgID="Equation.DSMT4" ShapeID="_x0000_i1092" DrawAspect="Content" ObjectID="_1525687121" r:id="rId86"/>
                                </w:object>
                              </w:r>
                              <w:r w:rsidRPr="00F328A3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= 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70000</w:t>
                              </w:r>
                              <w:r w:rsidRPr="00F328A3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kg km/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Text Box 771"/>
                        <wps:cNvSpPr txBox="1">
                          <a:spLocks noChangeArrowheads="1"/>
                        </wps:cNvSpPr>
                        <wps:spPr bwMode="auto">
                          <a:xfrm>
                            <a:off x="9000" y="6048"/>
                            <a:ext cx="54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788B" w:rsidRPr="008467CF" w:rsidRDefault="00191E88" w:rsidP="001E24E0">
                              <w:pPr>
                                <w:tabs>
                                  <w:tab w:val="left" w:pos="1332"/>
                                </w:tabs>
                                <w:rPr>
                                  <w:rFonts w:ascii="Arial" w:hAnsi="Arial" w:cs="Arial"/>
                                  <w:noProof/>
                                </w:rPr>
                              </w:pPr>
                              <w:r w:rsidRPr="00CE01E0">
                                <w:rPr>
                                  <w:rFonts w:ascii="Arial" w:hAnsi="Arial" w:cs="Arial"/>
                                  <w:position w:val="-10"/>
                                </w:rPr>
                                <w:object w:dxaOrig="260" w:dyaOrig="360">
                                  <v:shape id="_x0000_i1093" type="#_x0000_t75" style="width:13pt;height:18pt" o:ole="">
                                    <v:imagedata r:id="rId87" o:title=""/>
                                  </v:shape>
                                  <o:OLEObject Type="Embed" ProgID="Equation.DSMT4" ShapeID="_x0000_i1093" DrawAspect="Content" ObjectID="_1525687122" r:id="rId8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72" o:spid="_x0000_s1157" style="position:absolute;margin-left:45pt;margin-top:2.4pt;width:284.75pt;height:140.5pt;z-index:251604480" coordorigin="5400,5684" coordsize="5695,2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">
                <v:line id="Line 757" o:spid="_x0000_s1158" style="position:absolute;flip:x;visibility:visible;mso-wrap-style:square" from="8108,7304" to="9908,7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VJI8QAAADcAAAADwAAAGRycy9kb3ducmV2LnhtbESPS2vDMBCE74X8B7GB3hrZpo/gWA5J&#10;INBLD0mT+8ba2m6slbHk17+vCoUeh5n5hsm2k2nEQJ2rLSuIVxEI4sLqmksFl8/j0xqE88gaG8uk&#10;YCYH23zxkGGq7cgnGs6+FAHCLkUFlfdtKqUrKjLoVrYlDt6X7Qz6ILtS6g7HADeNTKLoVRqsOSxU&#10;2NKhouJ+7o2Cyd5eyutufz99P8cf/bC/zNpHSj0up90GhKfJ/4f/2u9aQRK/we+ZcARk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JUkjxAAAANwAAAAPAAAAAAAAAAAA&#10;AAAAAKECAABkcnMvZG93bnJldi54bWxQSwUGAAAAAAQABAD5AAAAkgMAAAAA&#10;">
                  <v:stroke endarrow="open"/>
                </v:line>
                <v:line id="Line 758" o:spid="_x0000_s1159" style="position:absolute;flip:y;visibility:visible;mso-wrap-style:square" from="8108,5684" to="8108,7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rdUb0AAADcAAAADwAAAGRycy9kb3ducmV2LnhtbERPuwrCMBTdBf8hXMFN04qKVKOoILg4&#10;+NqvzbWtNjelibX+vRkEx8N5L1atKUVDtSssK4iHEQji1OqCMwWX824wA+E8ssbSMin4kIPVsttZ&#10;YKLtm4/UnHwmQgi7BBXk3leJlC7NyaAb2oo4cHdbG/QB1pnUNb5DuCnlKIqm0mDBoSHHirY5pc/T&#10;yyho7W2SXdeb5/Exjg+vZnP5aB8p1e+16zkIT63/i3/uvVYwisPacCYcAbn8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263VG9AAAA3AAAAA8AAAAAAAAAAAAAAAAAoQIA&#10;AGRycy9kb3ducmV2LnhtbFBLBQYAAAAABAAEAPkAAACLAwAAAAA=&#10;">
                  <v:stroke endarrow="open"/>
                </v:line>
                <v:line id="Line 759" o:spid="_x0000_s1160" style="position:absolute;flip:x y;visibility:visible;mso-wrap-style:square" from="8100,5688" to="9900,7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FZ9cUAAADcAAAADwAAAGRycy9kb3ducmV2LnhtbESPQWvCQBSE70L/w/KE3swmHkRTVxGh&#10;0IMXtdjrS/Y1m5p9m2TXmP77rlDwOMzMN8x6O9pGDNT72rGCLElBEJdO11wp+Dy/z5YgfEDW2Dgm&#10;Bb/kYbt5mawx1+7ORxpOoRIRwj5HBSaENpfSl4Ys+sS1xNH7dr3FEGVfSd3jPcJtI+dpupAWa44L&#10;BlvaGyqvp5tVMBS37OdyOF598dWtiqXp9oduodTrdNy9gQg0hmf4v/2hFcyzFTzOxCM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fFZ9cUAAADcAAAADwAAAAAAAAAA&#10;AAAAAAChAgAAZHJzL2Rvd25yZXYueG1sUEsFBgAAAAAEAAQA+QAAAJMDAAAAAA==&#10;">
                  <v:stroke endarrow="block"/>
                </v:line>
                <v:shape id="Text Box 765" o:spid="_x0000_s1161" type="#_x0000_t202" style="position:absolute;left:9000;top:6948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<v:textbox>
                    <w:txbxContent>
                      <w:p w:rsidR="00D9788B" w:rsidRPr="00B8119C" w:rsidRDefault="00D9788B" w:rsidP="00F328A3">
                        <w:pPr>
                          <w:rPr>
                            <w:rFonts w:ascii="Symbol" w:hAnsi="Symbo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</w:t>
                        </w:r>
                        <w:r w:rsidRPr="00B8119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</w:t>
                        </w:r>
                      </w:p>
                    </w:txbxContent>
                  </v:textbox>
                </v:shape>
                <v:shape id="Text Box 769" o:spid="_x0000_s1162" type="#_x0000_t202" style="position:absolute;left:8035;top:7450;width:3060;height:10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<v:textbox>
                    <w:txbxContent>
                      <w:p w:rsidR="00D9788B" w:rsidRPr="00F328A3" w:rsidRDefault="00D9788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328A3">
                          <w:rPr>
                            <w:rFonts w:ascii="Arial" w:hAnsi="Arial" w:cs="Arial"/>
                            <w:position w:val="-12"/>
                            <w:sz w:val="20"/>
                            <w:szCs w:val="20"/>
                          </w:rPr>
                          <w:object w:dxaOrig="279" w:dyaOrig="360">
                            <v:shape id="_x0000_i1089" type="#_x0000_t75" style="width:13.95pt;height:18pt" o:ole="">
                              <v:imagedata r:id="rId89" o:title=""/>
                            </v:shape>
                            <o:OLEObject Type="Embed" ProgID="Equation.DSMT4" ShapeID="_x0000_i1089" DrawAspect="Content" ObjectID="_1390640076" r:id="rId90"/>
                          </w:object>
                        </w:r>
                        <w:r w:rsidRPr="00F328A3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= 1.4 x 10</w:t>
                        </w:r>
                        <w:r w:rsidRPr="00F328A3"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 w:rsidRPr="00F328A3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kg(37.0 km/h)</w:t>
                        </w:r>
                      </w:p>
                      <w:p w:rsidR="00D9788B" w:rsidRPr="00F328A3" w:rsidRDefault="00D9788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328A3">
                          <w:rPr>
                            <w:rFonts w:ascii="Arial" w:hAnsi="Arial" w:cs="Arial"/>
                            <w:position w:val="-12"/>
                            <w:sz w:val="20"/>
                            <w:szCs w:val="20"/>
                          </w:rPr>
                          <w:object w:dxaOrig="260" w:dyaOrig="380">
                            <v:shape id="_x0000_i1090" type="#_x0000_t75" style="width:13pt;height:19pt" o:ole="">
                              <v:imagedata r:id="rId91" o:title=""/>
                            </v:shape>
                            <o:OLEObject Type="Embed" ProgID="Equation.DSMT4" ShapeID="_x0000_i1090" DrawAspect="Content" ObjectID="_1390640077" r:id="rId92"/>
                          </w:object>
                        </w:r>
                        <w:r w:rsidRPr="00F328A3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= 51800 kg km/h</w:t>
                        </w:r>
                      </w:p>
                    </w:txbxContent>
                  </v:textbox>
                </v:shape>
                <v:shape id="Text Box 770" o:spid="_x0000_s1163" type="#_x0000_t202" style="position:absolute;left:5400;top:6408;width:3060;height:10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4ZEMQA&#10;AADcAAAADwAAAGRycy9kb3ducmV2LnhtbESPzWrDMBCE74W8g9hAb7UU05bEiRJCS6Cnljo/kNti&#10;bWwTa2UsxXbfvioUchxm5htmtRltI3rqfO1YwyxRIIgLZ2ouNRz2u6c5CB+QDTaOScMPedisJw8r&#10;zIwb+Jv6PJQiQthnqKEKoc2k9EVFFn3iWuLoXVxnMUTZldJ0OES4bWSq1Ku0WHNcqLClt4qKa36z&#10;Go6fl/PpWX2V7/alHdyoJNuF1PpxOm6XIAKN4R7+b38YDWmawt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eGRDEAAAA3AAAAA8AAAAAAAAAAAAAAAAAmAIAAGRycy9k&#10;b3ducmV2LnhtbFBLBQYAAAAABAAEAPUAAACJAwAAAAA=&#10;" filled="f" stroked="f">
                  <v:textbox>
                    <w:txbxContent>
                      <w:p w:rsidR="00D9788B" w:rsidRPr="00F328A3" w:rsidRDefault="00D9788B" w:rsidP="00F328A3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328A3">
                          <w:rPr>
                            <w:rFonts w:ascii="Arial" w:hAnsi="Arial" w:cs="Arial"/>
                            <w:position w:val="-12"/>
                            <w:sz w:val="20"/>
                            <w:szCs w:val="20"/>
                          </w:rPr>
                          <w:object w:dxaOrig="279" w:dyaOrig="380">
                            <v:shape id="_x0000_i1091" type="#_x0000_t75" style="width:13.95pt;height:19pt" o:ole="">
                              <v:imagedata r:id="rId93" o:title=""/>
                            </v:shape>
                            <o:OLEObject Type="Embed" ProgID="Equation.DSMT4" ShapeID="_x0000_i1091" DrawAspect="Content" ObjectID="_1390640078" r:id="rId94"/>
                          </w:object>
                        </w:r>
                        <w:r w:rsidRPr="00F328A3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= 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.0</w:t>
                        </w:r>
                        <w:r w:rsidRPr="00F328A3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x 10</w:t>
                        </w:r>
                        <w:r w:rsidRPr="00F328A3"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 w:rsidRPr="00F328A3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kg(3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5</w:t>
                        </w:r>
                        <w:r w:rsidRPr="00F328A3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0 km/h)</w:t>
                        </w:r>
                      </w:p>
                      <w:p w:rsidR="00D9788B" w:rsidRPr="00F328A3" w:rsidRDefault="00D9788B" w:rsidP="00F328A3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328A3">
                          <w:rPr>
                            <w:rFonts w:ascii="Arial" w:hAnsi="Arial" w:cs="Arial"/>
                            <w:position w:val="-12"/>
                            <w:sz w:val="20"/>
                            <w:szCs w:val="20"/>
                          </w:rPr>
                          <w:object w:dxaOrig="279" w:dyaOrig="380">
                            <v:shape id="_x0000_i1092" type="#_x0000_t75" style="width:13.95pt;height:19pt" o:ole="">
                              <v:imagedata r:id="rId95" o:title=""/>
                            </v:shape>
                            <o:OLEObject Type="Embed" ProgID="Equation.DSMT4" ShapeID="_x0000_i1092" DrawAspect="Content" ObjectID="_1390640079" r:id="rId96"/>
                          </w:object>
                        </w:r>
                        <w:r w:rsidRPr="00F328A3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= 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70000</w:t>
                        </w:r>
                        <w:r w:rsidRPr="00F328A3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kg km/h</w:t>
                        </w:r>
                      </w:p>
                    </w:txbxContent>
                  </v:textbox>
                </v:shape>
                <v:shape id="Text Box 771" o:spid="_x0000_s1164" type="#_x0000_t202" style="position:absolute;left:9000;top:6048;width:54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BEnsQA&#10;AADcAAAADwAAAGRycy9kb3ducmV2LnhtbESPzW7CMBCE70i8g7WVeisOaYsgYBCiVOJW/h5gFS9x&#10;mngdxS4Enh4jVeI4mplvNLNFZ2txptaXjhUMBwkI4tzpkgsFx8P32xiED8gaa8ek4EoeFvN+b4aZ&#10;dhfe0XkfChEh7DNUYEJoMil9bsiiH7iGOHon11oMUbaF1C1eItzWMk2SkbRYclww2NDKUF7t/6yC&#10;cWJ/qmqSbr39uA0/zerLrZtfpV5fuuUURKAuPMP/7Y1WkKbv8DgTj4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QRJ7EAAAA3AAAAA8AAAAAAAAAAAAAAAAAmAIAAGRycy9k&#10;b3ducmV2LnhtbFBLBQYAAAAABAAEAPUAAACJAwAAAAA=&#10;" filled="f" stroked="f">
                  <v:textbox style="mso-fit-shape-to-text:t">
                    <w:txbxContent>
                      <w:p w:rsidR="00D9788B" w:rsidRPr="008467CF" w:rsidRDefault="00191E88" w:rsidP="001E24E0">
                        <w:pPr>
                          <w:tabs>
                            <w:tab w:val="left" w:pos="1332"/>
                          </w:tabs>
                          <w:rPr>
                            <w:rFonts w:ascii="Arial" w:hAnsi="Arial" w:cs="Arial"/>
                            <w:noProof/>
                          </w:rPr>
                        </w:pPr>
                        <w:r w:rsidRPr="00CE01E0">
                          <w:rPr>
                            <w:rFonts w:ascii="Arial" w:hAnsi="Arial" w:cs="Arial"/>
                            <w:position w:val="-10"/>
                          </w:rPr>
                          <w:object w:dxaOrig="260" w:dyaOrig="360">
                            <v:shape id="_x0000_i1093" type="#_x0000_t75" style="width:13pt;height:18pt" o:ole="">
                              <v:imagedata r:id="rId97" o:title=""/>
                            </v:shape>
                            <o:OLEObject Type="Embed" ProgID="Equation.DSMT4" ShapeID="_x0000_i1093" DrawAspect="Content" ObjectID="_1390640080" r:id="rId9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D5822" w:rsidRDefault="00DD5822" w:rsidP="00DD5822">
      <w:pPr>
        <w:rPr>
          <w:rFonts w:ascii="Arial" w:hAnsi="Arial" w:cs="Arial"/>
        </w:rPr>
      </w:pPr>
    </w:p>
    <w:p w:rsidR="00DD5822" w:rsidRDefault="00DD5822" w:rsidP="00DD5822">
      <w:pPr>
        <w:rPr>
          <w:rFonts w:ascii="Arial" w:hAnsi="Arial" w:cs="Arial"/>
        </w:rPr>
      </w:pPr>
    </w:p>
    <w:p w:rsidR="00DD5822" w:rsidRDefault="00DD5822" w:rsidP="00DD5822">
      <w:pPr>
        <w:rPr>
          <w:rFonts w:ascii="Arial" w:hAnsi="Arial" w:cs="Arial"/>
        </w:rPr>
      </w:pPr>
    </w:p>
    <w:p w:rsidR="00DD5822" w:rsidRDefault="00DD5822" w:rsidP="00DD5822">
      <w:pPr>
        <w:rPr>
          <w:rFonts w:ascii="Arial" w:hAnsi="Arial" w:cs="Arial"/>
        </w:rPr>
      </w:pPr>
    </w:p>
    <w:p w:rsidR="00DD5822" w:rsidRDefault="00DD5822" w:rsidP="00DD5822">
      <w:pPr>
        <w:rPr>
          <w:rFonts w:ascii="Arial" w:hAnsi="Arial" w:cs="Arial"/>
        </w:rPr>
      </w:pPr>
    </w:p>
    <w:p w:rsidR="00DD5822" w:rsidRDefault="00DD5822" w:rsidP="00DD5822">
      <w:pPr>
        <w:rPr>
          <w:rFonts w:ascii="Arial" w:hAnsi="Arial" w:cs="Arial"/>
        </w:rPr>
      </w:pPr>
    </w:p>
    <w:p w:rsidR="00DD5822" w:rsidRDefault="00DD5822" w:rsidP="00DD5822">
      <w:pPr>
        <w:rPr>
          <w:rFonts w:ascii="Arial" w:hAnsi="Arial" w:cs="Arial"/>
        </w:rPr>
      </w:pPr>
    </w:p>
    <w:p w:rsidR="00DD5822" w:rsidRDefault="00DD5822" w:rsidP="00DD5822">
      <w:pPr>
        <w:rPr>
          <w:rFonts w:ascii="Arial" w:hAnsi="Arial" w:cs="Arial"/>
        </w:rPr>
      </w:pPr>
    </w:p>
    <w:p w:rsidR="00DD5822" w:rsidRDefault="00DD5822" w:rsidP="00DD5822">
      <w:pPr>
        <w:rPr>
          <w:rFonts w:ascii="Arial" w:hAnsi="Arial" w:cs="Arial"/>
        </w:rPr>
      </w:pPr>
    </w:p>
    <w:p w:rsidR="00DD5822" w:rsidRDefault="00DD5822" w:rsidP="00DD5822">
      <w:pPr>
        <w:rPr>
          <w:rFonts w:ascii="Arial" w:hAnsi="Arial" w:cs="Arial"/>
        </w:rPr>
      </w:pPr>
    </w:p>
    <w:p w:rsidR="00526559" w:rsidRPr="00EE1E87" w:rsidRDefault="00526559" w:rsidP="00DD5822">
      <w:pPr>
        <w:rPr>
          <w:rFonts w:ascii="Arial" w:hAnsi="Arial" w:cs="Arial"/>
        </w:rPr>
      </w:pPr>
    </w:p>
    <w:p w:rsidR="00DD5822" w:rsidRDefault="00DD5822" w:rsidP="00DD5822">
      <w:pPr>
        <w:rPr>
          <w:rFonts w:ascii="Arial" w:hAnsi="Arial" w:cs="Arial"/>
        </w:rPr>
      </w:pPr>
    </w:p>
    <w:p w:rsidR="00DD5822" w:rsidRDefault="00DD5822" w:rsidP="00DD5822">
      <w:pPr>
        <w:rPr>
          <w:rFonts w:ascii="Arial" w:hAnsi="Arial" w:cs="Arial"/>
        </w:rPr>
      </w:pPr>
    </w:p>
    <w:p w:rsidR="00DD5822" w:rsidRDefault="00DD5822" w:rsidP="00DD5822">
      <w:pPr>
        <w:rPr>
          <w:rFonts w:ascii="Arial" w:hAnsi="Arial" w:cs="Arial"/>
        </w:rPr>
      </w:pPr>
    </w:p>
    <w:p w:rsidR="003520C0" w:rsidRDefault="003520C0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526559" w:rsidRPr="00EE1E87" w:rsidRDefault="007703B6" w:rsidP="00DD5822">
      <w:pPr>
        <w:rPr>
          <w:rFonts w:ascii="Arial" w:hAnsi="Arial" w:cs="Arial"/>
        </w:rPr>
      </w:pPr>
      <w:r w:rsidRPr="00EE1E87">
        <w:rPr>
          <w:rFonts w:ascii="Arial" w:hAnsi="Arial" w:cs="Arial"/>
        </w:rPr>
        <w:lastRenderedPageBreak/>
        <w:t xml:space="preserve">The initial momentum of the nucleus is zero, therefore the final momentum </w:t>
      </w:r>
      <w:r w:rsidR="00F80ADE">
        <w:rPr>
          <w:rFonts w:ascii="Arial" w:hAnsi="Arial" w:cs="Arial"/>
        </w:rPr>
        <w:t xml:space="preserve">vectors </w:t>
      </w:r>
      <w:r w:rsidRPr="00EE1E87">
        <w:rPr>
          <w:rFonts w:ascii="Arial" w:hAnsi="Arial" w:cs="Arial"/>
        </w:rPr>
        <w:t>of all the particles will also add up to zero.</w:t>
      </w:r>
    </w:p>
    <w:p w:rsidR="00526559" w:rsidRPr="00EE1E87" w:rsidRDefault="00526559" w:rsidP="007703B6">
      <w:pPr>
        <w:ind w:left="720"/>
        <w:rPr>
          <w:rFonts w:ascii="Arial" w:hAnsi="Arial" w:cs="Arial"/>
        </w:rPr>
      </w:pPr>
    </w:p>
    <w:p w:rsidR="00526559" w:rsidRPr="00EE1E87" w:rsidRDefault="00827ACD" w:rsidP="007703B6">
      <w:pPr>
        <w:ind w:left="72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07552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134620</wp:posOffset>
                </wp:positionV>
                <wp:extent cx="4993640" cy="1257300"/>
                <wp:effectExtent l="0" t="1270" r="0" b="17780"/>
                <wp:wrapNone/>
                <wp:docPr id="205" name="Group 7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93640" cy="1257300"/>
                          <a:chOff x="3060" y="8388"/>
                          <a:chExt cx="7864" cy="1980"/>
                        </a:xfrm>
                      </wpg:grpSpPr>
                      <wps:wsp>
                        <wps:cNvPr id="206" name="Oval 752"/>
                        <wps:cNvSpPr>
                          <a:spLocks noChangeArrowheads="1"/>
                        </wps:cNvSpPr>
                        <wps:spPr bwMode="auto">
                          <a:xfrm>
                            <a:off x="8100" y="9098"/>
                            <a:ext cx="245" cy="2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Line 753"/>
                        <wps:cNvCnPr/>
                        <wps:spPr bwMode="auto">
                          <a:xfrm flipH="1" flipV="1">
                            <a:off x="7590" y="8588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Line 754"/>
                        <wps:cNvCnPr/>
                        <wps:spPr bwMode="auto">
                          <a:xfrm>
                            <a:off x="8280" y="928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Line 755"/>
                        <wps:cNvCnPr/>
                        <wps:spPr bwMode="auto">
                          <a:xfrm>
                            <a:off x="8280" y="9288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Oval 776"/>
                        <wps:cNvSpPr>
                          <a:spLocks noChangeArrowheads="1"/>
                        </wps:cNvSpPr>
                        <wps:spPr bwMode="auto">
                          <a:xfrm>
                            <a:off x="3600" y="9108"/>
                            <a:ext cx="245" cy="2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Text Box 778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8388"/>
                            <a:ext cx="14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053BCC" w:rsidRDefault="00D9788B" w:rsidP="00053BCC">
                              <w:pPr>
                                <w:jc w:val="center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053BCC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befo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779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8388"/>
                            <a:ext cx="12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053BCC" w:rsidRDefault="00D9788B" w:rsidP="00053BCC">
                              <w:pPr>
                                <w:jc w:val="center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aft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Text Box 780"/>
                        <wps:cNvSpPr txBox="1">
                          <a:spLocks noChangeArrowheads="1"/>
                        </wps:cNvSpPr>
                        <wps:spPr bwMode="auto">
                          <a:xfrm>
                            <a:off x="8640" y="8748"/>
                            <a:ext cx="2284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788B" w:rsidRPr="00E86A2B" w:rsidRDefault="00D9788B" w:rsidP="00053BC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053BCC">
                                <w:rPr>
                                  <w:rFonts w:ascii="Arial" w:hAnsi="Arial" w:cs="Arial"/>
                                  <w:position w:val="-12"/>
                                  <w:sz w:val="20"/>
                                  <w:szCs w:val="20"/>
                                </w:rPr>
                                <w:object w:dxaOrig="279" w:dyaOrig="380">
                                  <v:shape id="_x0000_i1094" type="#_x0000_t75" style="width:13.95pt;height:19pt" o:ole="">
                                    <v:imagedata r:id="rId99" o:title=""/>
                                  </v:shape>
                                  <o:OLEObject Type="Embed" ProgID="Equation.DSMT4" ShapeID="_x0000_i1094" DrawAspect="Content" ObjectID="_1525687123" r:id="rId100"/>
                                </w:object>
                              </w:r>
                              <w:r w:rsidRPr="00053BCC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= 9.0 x 10</w:t>
                              </w:r>
                              <w:r w:rsidRPr="00053BCC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-21</w:t>
                              </w:r>
                              <w:r w:rsidRPr="00053BCC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kg m/s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4" name="Text Box 781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9648"/>
                            <a:ext cx="22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788B" w:rsidRPr="00E86A2B" w:rsidRDefault="00D9788B" w:rsidP="00053BC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053BCC">
                                <w:rPr>
                                  <w:rFonts w:ascii="Arial" w:hAnsi="Arial" w:cs="Arial"/>
                                  <w:position w:val="-14"/>
                                  <w:sz w:val="20"/>
                                  <w:szCs w:val="20"/>
                                </w:rPr>
                                <w:object w:dxaOrig="279" w:dyaOrig="400">
                                  <v:shape id="_x0000_i1095" type="#_x0000_t75" style="width:13.95pt;height:20pt" o:ole="">
                                    <v:imagedata r:id="rId101" o:title=""/>
                                  </v:shape>
                                  <o:OLEObject Type="Embed" ProgID="Equation.DSMT4" ShapeID="_x0000_i1095" DrawAspect="Content" ObjectID="_1525687124" r:id="rId102"/>
                                </w:object>
                              </w:r>
                              <w:r w:rsidRPr="00053BCC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= 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4.8</w:t>
                              </w:r>
                              <w:r w:rsidRPr="00053BCC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x 10</w:t>
                              </w:r>
                              <w:r w:rsidRPr="00053BCC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-21</w:t>
                              </w:r>
                              <w:r w:rsidRPr="00053BCC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kg m/s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Text Box 782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8748"/>
                            <a:ext cx="72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788B" w:rsidRPr="00E86A2B" w:rsidRDefault="00D9788B" w:rsidP="00053BC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053BCC">
                                <w:rPr>
                                  <w:rFonts w:ascii="Arial" w:hAnsi="Arial" w:cs="Arial"/>
                                  <w:position w:val="-12"/>
                                  <w:sz w:val="20"/>
                                  <w:szCs w:val="20"/>
                                </w:rPr>
                                <w:object w:dxaOrig="440" w:dyaOrig="380">
                                  <v:shape id="_x0000_i1096" type="#_x0000_t75" style="width:22pt;height:19pt" o:ole="">
                                    <v:imagedata r:id="rId103" o:title=""/>
                                  </v:shape>
                                  <o:OLEObject Type="Embed" ProgID="Equation.DSMT4" ShapeID="_x0000_i1096" DrawAspect="Content" ObjectID="_1525687125" r:id="rId10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89" o:spid="_x0000_s1165" style="position:absolute;left:0;text-align:left;margin-left:81pt;margin-top:10.6pt;width:393.2pt;height:99pt;z-index:251607552" coordorigin="3060,8388" coordsize="7864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">
                <v:oval id="Oval 752" o:spid="_x0000_s1166" style="position:absolute;left:8100;top:9098;width:245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mvecIA&#10;AADcAAAADwAAAGRycy9kb3ducmV2LnhtbESPQYvCMBSE74L/ITxhL7KmChbpGmUpKF6tHjy+bd62&#10;ZZuXkkTb/vuNIHgcZuYbZrsfTCse5HxjWcFykYAgLq1uuFJwvRw+NyB8QNbYWiYFI3nY76aTLWba&#10;9nymRxEqESHsM1RQh9BlUvqyJoN+YTvi6P1aZzBE6SqpHfYRblq5SpJUGmw4LtTYUV5T+VfcjQI3&#10;78Z8POWH5Q8fi3W/0bf0qpX6mA3fXyACDeEdfrVPWsEqSeF5Jh4Buf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Wa95wgAAANwAAAAPAAAAAAAAAAAAAAAAAJgCAABkcnMvZG93&#10;bnJldi54bWxQSwUGAAAAAAQABAD1AAAAhwMAAAAA&#10;" fillcolor="black"/>
                <v:line id="Line 753" o:spid="_x0000_s1167" style="position:absolute;flip:x y;visibility:visible;mso-wrap-style:square" from="7590,8588" to="8130,9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43E8MAAADcAAAADwAAAGRycy9kb3ducmV2LnhtbESPQWsCMRSE7wX/Q3hCbzW7HuqyGkUE&#10;oQgWqqVeH5vnZnHzsmxSN/bXN4LgcZiZb5jFKtpWXKn3jWMF+SQDQVw53XCt4Pu4fStA+ICssXVM&#10;Cm7kYbUcvSyw1G7gL7oeQi0ShH2JCkwIXSmlrwxZ9BPXESfv7HqLIcm+lrrHIcFtK6dZ9i4tNpwW&#10;DHa0MVRdDr82UU63Ql8+//jHhf0Q4zHfmSJX6nUc13MQgWJ4hh/tD61gms3gfiYdAbn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wONxPDAAAA3AAAAA8AAAAAAAAAAAAA&#10;AAAAoQIAAGRycy9kb3ducmV2LnhtbFBLBQYAAAAABAAEAPkAAACRAwAAAAA=&#10;">
                  <v:stroke endarrow="open"/>
                </v:line>
                <v:line id="Line 754" o:spid="_x0000_s1168" style="position:absolute;visibility:visible;mso-wrap-style:square" from="8280,9288" to="8280,10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KUl8EAAADcAAAADwAAAGRycy9kb3ducmV2LnhtbERPy4rCMBTdC/5DuMJsRFOF8VGNIoIw&#10;zGLA6gdcm2sbbG5qE2v16yeLgVkeznu97WwlWmq8caxgMk5AEOdOGy4UnE+H0QKED8gaK8ek4EUe&#10;tpt+b42pdk8+UpuFQsQQ9ikqKEOoUyl9XpJFP3Y1ceSurrEYImwKqRt8xnBbyWmSzKRFw7GhxJr2&#10;JeW37GEVfJr7fX59/FTt7huXF/semoskpT4G3W4FIlAX/sV/7i+tYJrEtfFMPAJ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ApSXwQAAANwAAAAPAAAAAAAAAAAAAAAA&#10;AKECAABkcnMvZG93bnJldi54bWxQSwUGAAAAAAQABAD5AAAAjwMAAAAA&#10;">
                  <v:stroke endarrow="open"/>
                </v:line>
                <v:line id="Line 755" o:spid="_x0000_s1169" style="position:absolute;visibility:visible;mso-wrap-style:square" from="8280,9288" to="9360,9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4xDMYAAADcAAAADwAAAGRycy9kb3ducmV2LnhtbESP0WrCQBRE34X+w3ILfRHdNFBbo2sQ&#10;QSh9KGj7AdfsNVmavZtk1yTt13cFwcdhZs4w63y0teip88axgud5AoK4cNpwqeD7az97A+EDssba&#10;MSn4JQ/55mGyxky7gQ/UH0MpIoR9hgqqEJpMSl9UZNHPXUMcvbPrLIYou1LqDocIt7VMk2QhLRqO&#10;CxU2tKuo+DlerIIX07av58tn3W8/cHmyf1NzkqTU0+O4XYEINIZ7+NZ+1wrSZAnXM/EIyM0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OMQzGAAAA3AAAAA8AAAAAAAAA&#10;AAAAAAAAoQIAAGRycy9kb3ducmV2LnhtbFBLBQYAAAAABAAEAPkAAACUAwAAAAA=&#10;">
                  <v:stroke endarrow="open"/>
                </v:line>
                <v:oval id="Oval 776" o:spid="_x0000_s1170" style="position:absolute;left:3600;top:9108;width:245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UES8AA&#10;AADc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Zwfz8QjID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SUES8AAAADcAAAADwAAAAAAAAAAAAAAAACYAgAAZHJzL2Rvd25y&#10;ZXYueG1sUEsFBgAAAAAEAAQA9QAAAIUDAAAAAA==&#10;" fillcolor="black"/>
                <v:shape id="Text Box 778" o:spid="_x0000_s1171" type="#_x0000_t202" style="position:absolute;left:3060;top:8388;width:14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BN2sMA&#10;AADc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Th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eBN2sMAAADcAAAADwAAAAAAAAAAAAAAAACYAgAAZHJzL2Rv&#10;d25yZXYueG1sUEsFBgAAAAAEAAQA9QAAAIgDAAAAAA==&#10;" filled="f" stroked="f">
                  <v:textbox>
                    <w:txbxContent>
                      <w:p w:rsidR="00D9788B" w:rsidRPr="00053BCC" w:rsidRDefault="00D9788B" w:rsidP="00053BCC">
                        <w:pPr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053BCC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before</w:t>
                        </w:r>
                      </w:p>
                    </w:txbxContent>
                  </v:textbox>
                </v:shape>
                <v:shape id="Text Box 779" o:spid="_x0000_s1172" type="#_x0000_t202" style="position:absolute;left:7560;top:8388;width:12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LTrc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awf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y063EAAAA3AAAAA8AAAAAAAAAAAAAAAAAmAIAAGRycy9k&#10;b3ducmV2LnhtbFBLBQYAAAAABAAEAPUAAACJAwAAAAA=&#10;" filled="f" stroked="f">
                  <v:textbox>
                    <w:txbxContent>
                      <w:p w:rsidR="00D9788B" w:rsidRPr="00053BCC" w:rsidRDefault="00D9788B" w:rsidP="00053BCC">
                        <w:pPr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after</w:t>
                        </w:r>
                      </w:p>
                    </w:txbxContent>
                  </v:textbox>
                </v:shape>
                <v:shape id="Text Box 780" o:spid="_x0000_s1173" type="#_x0000_t202" style="position:absolute;left:8640;top:8748;width:2284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yOI8UA&#10;AADcAAAADwAAAGRycy9kb3ducmV2LnhtbESPwW7CMBBE70j8g7VIvRUnaUE0xSBEW4kbEPoBq3gb&#10;h8TrKHYh7dfXSJU4jmbmjWa5HmwrLtT72rGCdJqAIC6drrlS8Hn6eFyA8AFZY+uYFPyQh/VqPFpi&#10;rt2Vj3QpQiUihH2OCkwIXS6lLw1Z9FPXEUfvy/UWQ5R9JXWP1wi3rcySZC4t1hwXDHa0NVQ2xbdV&#10;sEjsvmlesoO3z7/pzGzf3Ht3VuphMmxeQQQawj38395pBVn6BLcz8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fI4jxQAAANwAAAAPAAAAAAAAAAAAAAAAAJgCAABkcnMv&#10;ZG93bnJldi54bWxQSwUGAAAAAAQABAD1AAAAigMAAAAA&#10;" filled="f" stroked="f">
                  <v:textbox style="mso-fit-shape-to-text:t">
                    <w:txbxContent>
                      <w:p w:rsidR="00D9788B" w:rsidRPr="00E86A2B" w:rsidRDefault="00D9788B" w:rsidP="00053BC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053BCC">
                          <w:rPr>
                            <w:rFonts w:ascii="Arial" w:hAnsi="Arial" w:cs="Arial"/>
                            <w:position w:val="-12"/>
                            <w:sz w:val="20"/>
                            <w:szCs w:val="20"/>
                          </w:rPr>
                          <w:object w:dxaOrig="279" w:dyaOrig="380">
                            <v:shape id="_x0000_i1094" type="#_x0000_t75" style="width:13.95pt;height:19pt" o:ole="">
                              <v:imagedata r:id="rId105" o:title=""/>
                            </v:shape>
                            <o:OLEObject Type="Embed" ProgID="Equation.DSMT4" ShapeID="_x0000_i1094" DrawAspect="Content" ObjectID="_1390640081" r:id="rId106"/>
                          </w:object>
                        </w:r>
                        <w:r w:rsidRPr="00053BCC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= 9.0 x 10</w:t>
                        </w:r>
                        <w:r w:rsidRPr="00053BCC"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-21</w:t>
                        </w:r>
                        <w:r w:rsidRPr="00053BCC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kg m/s</w:t>
                        </w:r>
                      </w:p>
                    </w:txbxContent>
                  </v:textbox>
                </v:shape>
                <v:shape id="Text Box 781" o:spid="_x0000_s1174" type="#_x0000_t202" style="position:absolute;left:8280;top:9648;width:2284;height: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takMgA&#10;AADcAAAADwAAAGRycy9kb3ducmV2LnhtbESPT0vDQBTE70K/w/IKXqTdJJVS0m5LqShCS6V/Dj0+&#10;s88kmn0bdtc0+uldQfA4zMxvmMWqN43oyPnasoJ0nIAgLqyuuVRwPj2OZiB8QNbYWCYFX+RhtRzc&#10;LDDX9soH6o6hFBHCPkcFVQhtLqUvKjLox7Yljt6bdQZDlK6U2uE1wk0jsySZSoM1x4UKW9pUVHwc&#10;P42C7xe3s1m2e0pfL5O6Cw937/vtXqnbYb+egwjUh//wX/tZK8jSe/g9E4+AXP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5S1qQyAAAANwAAAAPAAAAAAAAAAAAAAAAAJgCAABk&#10;cnMvZG93bnJldi54bWxQSwUGAAAAAAQABAD1AAAAjQMAAAAA&#10;" filled="f" stroked="f">
                  <v:textbox>
                    <w:txbxContent>
                      <w:p w:rsidR="00D9788B" w:rsidRPr="00E86A2B" w:rsidRDefault="00D9788B" w:rsidP="00053BC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053BCC">
                          <w:rPr>
                            <w:rFonts w:ascii="Arial" w:hAnsi="Arial" w:cs="Arial"/>
                            <w:position w:val="-14"/>
                            <w:sz w:val="20"/>
                            <w:szCs w:val="20"/>
                          </w:rPr>
                          <w:object w:dxaOrig="279" w:dyaOrig="400">
                            <v:shape id="_x0000_i1095" type="#_x0000_t75" style="width:13.95pt;height:20pt" o:ole="">
                              <v:imagedata r:id="rId107" o:title=""/>
                            </v:shape>
                            <o:OLEObject Type="Embed" ProgID="Equation.DSMT4" ShapeID="_x0000_i1095" DrawAspect="Content" ObjectID="_1390640082" r:id="rId108"/>
                          </w:object>
                        </w:r>
                        <w:r w:rsidRPr="00053BCC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= 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4.8</w:t>
                        </w:r>
                        <w:r w:rsidRPr="00053BCC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x 10</w:t>
                        </w:r>
                        <w:r w:rsidRPr="00053BCC"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-21</w:t>
                        </w:r>
                        <w:r w:rsidRPr="00053BCC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kg m/s</w:t>
                        </w:r>
                      </w:p>
                    </w:txbxContent>
                  </v:textbox>
                </v:shape>
                <v:shape id="Text Box 782" o:spid="_x0000_s1175" type="#_x0000_t202" style="position:absolute;left:7200;top:8748;width:72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mzzMUA&#10;AADcAAAADwAAAGRycy9kb3ducmV2LnhtbESPzWrDMBCE74W+g9hCbo1sk4TUtRxKmkJv+WkfYLG2&#10;lmtrZSwlcfv0USCQ4zAz3zDFarSdONHgG8cK0mkCgrhyuuFawffXx/MShA/IGjvHpOCPPKzKx4cC&#10;c+3OvKfTIdQiQtjnqMCE0OdS+sqQRT91PXH0ftxgMUQ51FIPeI5w28ksSRbSYsNxwWBPa0NVezha&#10;BcvEbtv2Jdt5O/tP52b97jb9r1KTp/HtFUSgMdzDt/anVpClc7ieiUdAlh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2bPMxQAAANwAAAAPAAAAAAAAAAAAAAAAAJgCAABkcnMv&#10;ZG93bnJldi54bWxQSwUGAAAAAAQABAD1AAAAigMAAAAA&#10;" filled="f" stroked="f">
                  <v:textbox style="mso-fit-shape-to-text:t">
                    <w:txbxContent>
                      <w:p w:rsidR="00D9788B" w:rsidRPr="00E86A2B" w:rsidRDefault="00D9788B" w:rsidP="00053BC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053BCC">
                          <w:rPr>
                            <w:rFonts w:ascii="Arial" w:hAnsi="Arial" w:cs="Arial"/>
                            <w:position w:val="-12"/>
                            <w:sz w:val="20"/>
                            <w:szCs w:val="20"/>
                          </w:rPr>
                          <w:object w:dxaOrig="440" w:dyaOrig="380">
                            <v:shape id="_x0000_i1096" type="#_x0000_t75" style="width:22pt;height:19pt" o:ole="">
                              <v:imagedata r:id="rId109" o:title=""/>
                            </v:shape>
                            <o:OLEObject Type="Embed" ProgID="Equation.DSMT4" ShapeID="_x0000_i1096" DrawAspect="Content" ObjectID="_1390640083" r:id="rId11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26559" w:rsidRPr="00EE1E87">
        <w:rPr>
          <w:rFonts w:ascii="Arial" w:hAnsi="Arial" w:cs="Arial"/>
        </w:rPr>
        <w:t xml:space="preserve">                      </w:t>
      </w:r>
    </w:p>
    <w:p w:rsidR="00526559" w:rsidRPr="00EE1E87" w:rsidRDefault="00827ACD" w:rsidP="007703B6">
      <w:pPr>
        <w:ind w:left="72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0550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9060</wp:posOffset>
                </wp:positionV>
                <wp:extent cx="457200" cy="685800"/>
                <wp:effectExtent l="0" t="3810" r="0" b="0"/>
                <wp:wrapNone/>
                <wp:docPr id="204" name="Text Box 7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788B" w:rsidRDefault="00D9788B" w:rsidP="00B8119C">
                            <w:r>
                              <w:t>2)</w:t>
                            </w:r>
                          </w:p>
                          <w:p w:rsidR="00D9788B" w:rsidRDefault="00D9788B" w:rsidP="00B8119C"/>
                          <w:p w:rsidR="00D9788B" w:rsidRDefault="00D9788B" w:rsidP="00B8119C">
                            <w:r>
                              <w:t xml:space="preserve"> /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3" o:spid="_x0000_s1176" type="#_x0000_t202" style="position:absolute;left:0;text-align:left;margin-left:0;margin-top:7.8pt;width:36pt;height:54pt;z-index:25160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" filled="f" stroked="f">
                <v:textbox>
                  <w:txbxContent>
                    <w:p w:rsidR="00D9788B" w:rsidRDefault="00D9788B" w:rsidP="00B8119C">
                      <w:r>
                        <w:t>2)</w:t>
                      </w:r>
                    </w:p>
                    <w:p w:rsidR="00D9788B" w:rsidRDefault="00D9788B" w:rsidP="00B8119C"/>
                    <w:p w:rsidR="00D9788B" w:rsidRDefault="00D9788B" w:rsidP="00B8119C">
                      <w:r>
                        <w:t xml:space="preserve"> /6</w:t>
                      </w:r>
                    </w:p>
                  </w:txbxContent>
                </v:textbox>
              </v:shape>
            </w:pict>
          </mc:Fallback>
        </mc:AlternateContent>
      </w:r>
    </w:p>
    <w:p w:rsidR="00526559" w:rsidRPr="00EE1E87" w:rsidRDefault="00526559" w:rsidP="007703B6">
      <w:pPr>
        <w:ind w:left="720"/>
        <w:rPr>
          <w:rFonts w:ascii="Arial" w:hAnsi="Arial" w:cs="Arial"/>
        </w:rPr>
      </w:pPr>
    </w:p>
    <w:p w:rsidR="00526559" w:rsidRPr="00EE1E87" w:rsidRDefault="00526559" w:rsidP="007703B6">
      <w:pPr>
        <w:ind w:left="720"/>
        <w:rPr>
          <w:rFonts w:ascii="Arial" w:hAnsi="Arial" w:cs="Arial"/>
        </w:rPr>
      </w:pPr>
    </w:p>
    <w:p w:rsidR="00526559" w:rsidRPr="00EE1E87" w:rsidRDefault="00526559" w:rsidP="007703B6">
      <w:pPr>
        <w:ind w:left="720"/>
        <w:rPr>
          <w:rFonts w:ascii="Arial" w:hAnsi="Arial" w:cs="Arial"/>
        </w:rPr>
      </w:pPr>
    </w:p>
    <w:p w:rsidR="007703B6" w:rsidRPr="00EE1E87" w:rsidRDefault="007703B6" w:rsidP="007703B6">
      <w:pPr>
        <w:ind w:left="720"/>
        <w:rPr>
          <w:rFonts w:ascii="Arial" w:hAnsi="Arial" w:cs="Arial"/>
        </w:rPr>
      </w:pPr>
    </w:p>
    <w:p w:rsidR="007703B6" w:rsidRPr="00EE1E87" w:rsidRDefault="007703B6" w:rsidP="007703B6">
      <w:pPr>
        <w:ind w:left="720"/>
        <w:rPr>
          <w:rFonts w:ascii="Arial" w:hAnsi="Arial" w:cs="Arial"/>
        </w:rPr>
      </w:pPr>
    </w:p>
    <w:p w:rsidR="007703B6" w:rsidRPr="00EE1E87" w:rsidRDefault="007703B6" w:rsidP="007703B6">
      <w:pPr>
        <w:ind w:left="720"/>
        <w:rPr>
          <w:rFonts w:ascii="Arial" w:hAnsi="Arial" w:cs="Arial"/>
        </w:rPr>
      </w:pPr>
    </w:p>
    <w:p w:rsidR="007703B6" w:rsidRPr="00EE1E87" w:rsidRDefault="007703B6" w:rsidP="007703B6">
      <w:pPr>
        <w:ind w:left="720"/>
        <w:rPr>
          <w:rFonts w:ascii="Arial" w:hAnsi="Arial" w:cs="Arial"/>
        </w:rPr>
      </w:pPr>
    </w:p>
    <w:p w:rsidR="00053BCC" w:rsidRPr="00EE1E87" w:rsidRDefault="00053BCC" w:rsidP="00053BCC">
      <w:pPr>
        <w:ind w:left="3600"/>
        <w:rPr>
          <w:rFonts w:ascii="Arial" w:hAnsi="Arial" w:cs="Arial"/>
        </w:rPr>
      </w:pPr>
      <w:r w:rsidRPr="00EE1E87">
        <w:rPr>
          <w:rFonts w:ascii="Arial" w:hAnsi="Arial" w:cs="Arial"/>
          <w:position w:val="-36"/>
        </w:rPr>
        <w:object w:dxaOrig="1740" w:dyaOrig="840">
          <v:shape id="_x0000_i1025" type="#_x0000_t75" style="width:87pt;height:42pt" o:ole="">
            <v:imagedata r:id="rId111" o:title=""/>
          </v:shape>
          <o:OLEObject Type="Embed" ProgID="Equation.DSMT4" ShapeID="_x0000_i1025" DrawAspect="Content" ObjectID="_1525687054" r:id="rId112"/>
        </w:object>
      </w:r>
    </w:p>
    <w:p w:rsidR="00053BCC" w:rsidRPr="00EE1E87" w:rsidRDefault="00827ACD" w:rsidP="007703B6">
      <w:pPr>
        <w:ind w:left="72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08576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81280</wp:posOffset>
                </wp:positionV>
                <wp:extent cx="2936240" cy="1149350"/>
                <wp:effectExtent l="47625" t="0" r="0" b="17145"/>
                <wp:wrapNone/>
                <wp:docPr id="196" name="Group 7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36240" cy="1149350"/>
                          <a:chOff x="4860" y="11628"/>
                          <a:chExt cx="4624" cy="1810"/>
                        </a:xfrm>
                      </wpg:grpSpPr>
                      <wps:wsp>
                        <wps:cNvPr id="197" name="Line 749"/>
                        <wps:cNvCnPr/>
                        <wps:spPr bwMode="auto">
                          <a:xfrm>
                            <a:off x="4860" y="12168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750"/>
                        <wps:cNvCnPr/>
                        <wps:spPr bwMode="auto">
                          <a:xfrm>
                            <a:off x="7200" y="12168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Line 751"/>
                        <wps:cNvCnPr/>
                        <wps:spPr bwMode="auto">
                          <a:xfrm flipH="1" flipV="1">
                            <a:off x="4860" y="12168"/>
                            <a:ext cx="2340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Text Box 783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11628"/>
                            <a:ext cx="2284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788B" w:rsidRPr="00E86A2B" w:rsidRDefault="00D9788B" w:rsidP="00BE7B87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053BCC">
                                <w:rPr>
                                  <w:rFonts w:ascii="Arial" w:hAnsi="Arial" w:cs="Arial"/>
                                  <w:position w:val="-12"/>
                                  <w:sz w:val="20"/>
                                  <w:szCs w:val="20"/>
                                </w:rPr>
                                <w:object w:dxaOrig="279" w:dyaOrig="380">
                                  <v:shape id="_x0000_i1097" type="#_x0000_t75" style="width:13.95pt;height:19pt" o:ole="">
                                    <v:imagedata r:id="rId99" o:title=""/>
                                  </v:shape>
                                  <o:OLEObject Type="Embed" ProgID="Equation.DSMT4" ShapeID="_x0000_i1097" DrawAspect="Content" ObjectID="_1525687126" r:id="rId113"/>
                                </w:object>
                              </w:r>
                              <w:r w:rsidRPr="00053BCC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= 9.0 x 10</w:t>
                              </w:r>
                              <w:r w:rsidRPr="00053BCC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-21</w:t>
                              </w:r>
                              <w:r w:rsidRPr="00053BCC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kg m/s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1" name="Text Box 784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12348"/>
                            <a:ext cx="22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788B" w:rsidRPr="00E86A2B" w:rsidRDefault="00D9788B" w:rsidP="00BE7B87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053BCC">
                                <w:rPr>
                                  <w:rFonts w:ascii="Arial" w:hAnsi="Arial" w:cs="Arial"/>
                                  <w:position w:val="-14"/>
                                  <w:sz w:val="20"/>
                                  <w:szCs w:val="20"/>
                                </w:rPr>
                                <w:object w:dxaOrig="279" w:dyaOrig="400">
                                  <v:shape id="_x0000_i1098" type="#_x0000_t75" style="width:13.95pt;height:20pt" o:ole="">
                                    <v:imagedata r:id="rId101" o:title=""/>
                                  </v:shape>
                                  <o:OLEObject Type="Embed" ProgID="Equation.DSMT4" ShapeID="_x0000_i1098" DrawAspect="Content" ObjectID="_1525687127" r:id="rId114"/>
                                </w:object>
                              </w:r>
                              <w:r w:rsidRPr="00053BCC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= 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4.8</w:t>
                              </w:r>
                              <w:r w:rsidRPr="00053BCC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x 10</w:t>
                              </w:r>
                              <w:r w:rsidRPr="00053BCC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-21</w:t>
                              </w:r>
                              <w:r w:rsidRPr="00053BCC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kg m/s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Text Box 785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12708"/>
                            <a:ext cx="72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788B" w:rsidRPr="00E86A2B" w:rsidRDefault="00D9788B" w:rsidP="00BE7B87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053BCC">
                                <w:rPr>
                                  <w:rFonts w:ascii="Arial" w:hAnsi="Arial" w:cs="Arial"/>
                                  <w:position w:val="-12"/>
                                  <w:sz w:val="20"/>
                                  <w:szCs w:val="20"/>
                                </w:rPr>
                                <w:object w:dxaOrig="440" w:dyaOrig="380">
                                  <v:shape id="_x0000_i1099" type="#_x0000_t75" style="width:22pt;height:19pt" o:ole="">
                                    <v:imagedata r:id="rId103" o:title=""/>
                                  </v:shape>
                                  <o:OLEObject Type="Embed" ProgID="Equation.DSMT4" ShapeID="_x0000_i1099" DrawAspect="Content" ObjectID="_1525687128" r:id="rId11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3" name="Text Box 787"/>
                        <wps:cNvSpPr txBox="1">
                          <a:spLocks noChangeArrowheads="1"/>
                        </wps:cNvSpPr>
                        <wps:spPr bwMode="auto">
                          <a:xfrm>
                            <a:off x="6840" y="12888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BE7B87" w:rsidRDefault="00D9788B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</w:pPr>
                              <w:r w:rsidRPr="00BE7B87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88" o:spid="_x0000_s1177" style="position:absolute;left:0;text-align:left;margin-left:171pt;margin-top:6.4pt;width:231.2pt;height:90.5pt;z-index:251608576" coordorigin="4860,11628" coordsize="4624,1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">
                <v:line id="Line 749" o:spid="_x0000_s1178" style="position:absolute;visibility:visible;mso-wrap-style:square" from="4860,12168" to="7200,12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L0HsMAAADcAAAADwAAAGRycy9kb3ducmV2LnhtbERP22rCQBB9L/Qflin0pejGQqtGN0GE&#10;QulDoeoHjNkxWczOxuzmol/fLRR8m8O5zjofbS16ar1xrGA2TUAQF04bLhUc9h+TBQgfkDXWjknB&#10;lTzk2ePDGlPtBv6hfhdKEUPYp6igCqFJpfRFRRb91DXEkTu51mKIsC2lbnGI4baWr0nyLi0ajg0V&#10;NrStqDjvOqvgzVwu81P3XfebL1we7e3FHCUp9fw0blYgAo3hLv53f+o4fzmHv2fiBTL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ay9B7DAAAA3AAAAA8AAAAAAAAAAAAA&#10;AAAAoQIAAGRycy9kb3ducmV2LnhtbFBLBQYAAAAABAAEAPkAAACRAwAAAAA=&#10;">
                  <v:stroke endarrow="open"/>
                </v:line>
                <v:line id="Line 750" o:spid="_x0000_s1179" style="position:absolute;visibility:visible;mso-wrap-style:square" from="7200,12168" to="7200,13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1gbMUAAADcAAAADwAAAGRycy9kb3ducmV2LnhtbESPQWvCQBCF7wX/wzKCl1I3Fmpr6ioi&#10;FKQHQe0PGLNjsjQ7G7NrTPvrnYPgbYb35r1v5sve16qjNrrABibjDBRxEazj0sDP4evlA1RMyBbr&#10;wGTgjyIsF4OnOeY2XHlH3T6VSkI45migSqnJtY5FRR7jODTEop1C6zHJ2pbatniVcF/r1yybao+O&#10;paHChtYVFb/7izfw5s7n99NlW3erb5wd/f+zO2oyZjTsV5+gEvXpYb5fb6zgz4RWnpEJ9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y1gbMUAAADcAAAADwAAAAAAAAAA&#10;AAAAAAChAgAAZHJzL2Rvd25yZXYueG1sUEsFBgAAAAAEAAQA+QAAAJMDAAAAAA==&#10;">
                  <v:stroke endarrow="open"/>
                </v:line>
                <v:line id="Line 751" o:spid="_x0000_s1180" style="position:absolute;flip:x y;visibility:visible;mso-wrap-style:square" from="4860,12168" to="7200,13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LyAcQAAADcAAAADwAAAGRycy9kb3ducmV2LnhtbESPT2sCMRDF7wW/Q5iCt5rdHsq6NYoU&#10;hFKo4B/sddiMm8XNZNmkbvTTG0HwNsN77zdvZotoW3Gm3jeOFeSTDARx5XTDtYL9bvVWgPABWWPr&#10;mBRcyMNiPnqZYandwBs6b0MtEoR9iQpMCF0ppa8MWfQT1xEn7eh6iyGtfS11j0OC21a+Z9mHtNhw&#10;umCwoy9D1Wn7bxPl71Lo0/rKBxd+hxh3+Y8pcqXGr3H5CSJQDE/zI/2tU/3pFO7PpAn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8vIBxAAAANwAAAAPAAAAAAAAAAAA&#10;AAAAAKECAABkcnMvZG93bnJldi54bWxQSwUGAAAAAAQABAD5AAAAkgMAAAAA&#10;">
                  <v:stroke endarrow="open"/>
                </v:line>
                <v:shape id="Text Box 783" o:spid="_x0000_s1181" type="#_x0000_t202" style="position:absolute;left:5220;top:11628;width:2284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eGicIA&#10;AADcAAAADwAAAGRycy9kb3ducmV2LnhtbESP3YrCMBSE7xd8h3AE79ZU0UWrUcRV8M715wEOzbGp&#10;bU5Kk9Xq05uFBS+HmfmGmS9bW4kbNb5wrGDQT0AQZ04XnCs4n7afExA+IGusHJOCB3lYLjofc0y1&#10;u/OBbseQiwhhn6ICE0KdSukzQxZ939XE0bu4xmKIssmlbvAe4baSwyT5khYLjgsGa1obysrjr1Uw&#10;Sey+LKfDH29Hz8HYrL/dpr4q1eu2qxmIQG14h//bO60gEuHvTDwC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d4aJwgAAANwAAAAPAAAAAAAAAAAAAAAAAJgCAABkcnMvZG93&#10;bnJldi54bWxQSwUGAAAAAAQABAD1AAAAhwMAAAAA&#10;" filled="f" stroked="f">
                  <v:textbox style="mso-fit-shape-to-text:t">
                    <w:txbxContent>
                      <w:p w:rsidR="00D9788B" w:rsidRPr="00E86A2B" w:rsidRDefault="00D9788B" w:rsidP="00BE7B87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053BCC">
                          <w:rPr>
                            <w:rFonts w:ascii="Arial" w:hAnsi="Arial" w:cs="Arial"/>
                            <w:position w:val="-12"/>
                            <w:sz w:val="20"/>
                            <w:szCs w:val="20"/>
                          </w:rPr>
                          <w:object w:dxaOrig="279" w:dyaOrig="380">
                            <v:shape id="_x0000_i1097" type="#_x0000_t75" style="width:13.95pt;height:19pt" o:ole="">
                              <v:imagedata r:id="rId105" o:title=""/>
                            </v:shape>
                            <o:OLEObject Type="Embed" ProgID="Equation.DSMT4" ShapeID="_x0000_i1097" DrawAspect="Content" ObjectID="_1390640084" r:id="rId116"/>
                          </w:object>
                        </w:r>
                        <w:r w:rsidRPr="00053BCC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= 9.0 x 10</w:t>
                        </w:r>
                        <w:r w:rsidRPr="00053BCC"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-21</w:t>
                        </w:r>
                        <w:r w:rsidRPr="00053BCC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kg m/s</w:t>
                        </w:r>
                      </w:p>
                    </w:txbxContent>
                  </v:textbox>
                </v:shape>
                <v:shape id="Text Box 784" o:spid="_x0000_s1182" type="#_x0000_t202" style="position:absolute;left:7200;top:12348;width:2284;height: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Vv1ccA&#10;AADcAAAADwAAAGRycy9kb3ducmV2LnhtbESPQWvCQBSE7wX/w/IEL6VukkKR1FWkpaVQUbQePL5m&#10;n0k0+zbsrjH117uFQo/DzHzDTOe9aURHzteWFaTjBARxYXXNpYLd19vDBIQPyBoby6TghzzMZ4O7&#10;KebaXnhD3TaUIkLY56igCqHNpfRFRQb92LbE0TtYZzBE6UqpHV4i3DQyS5InabDmuFBhSy8VFaft&#10;2Si4rt3SZtnyPf3eP9ZdeL0/rj5XSo2G/eIZRKA+/If/2h9aQZak8HsmHgE5u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zlb9XHAAAA3AAAAA8AAAAAAAAAAAAAAAAAmAIAAGRy&#10;cy9kb3ducmV2LnhtbFBLBQYAAAAABAAEAPUAAACMAwAAAAA=&#10;" filled="f" stroked="f">
                  <v:textbox>
                    <w:txbxContent>
                      <w:p w:rsidR="00D9788B" w:rsidRPr="00E86A2B" w:rsidRDefault="00D9788B" w:rsidP="00BE7B87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053BCC">
                          <w:rPr>
                            <w:rFonts w:ascii="Arial" w:hAnsi="Arial" w:cs="Arial"/>
                            <w:position w:val="-14"/>
                            <w:sz w:val="20"/>
                            <w:szCs w:val="20"/>
                          </w:rPr>
                          <w:object w:dxaOrig="279" w:dyaOrig="400">
                            <v:shape id="_x0000_i1098" type="#_x0000_t75" style="width:13.95pt;height:20pt" o:ole="">
                              <v:imagedata r:id="rId107" o:title=""/>
                            </v:shape>
                            <o:OLEObject Type="Embed" ProgID="Equation.DSMT4" ShapeID="_x0000_i1098" DrawAspect="Content" ObjectID="_1390640085" r:id="rId117"/>
                          </w:object>
                        </w:r>
                        <w:r w:rsidRPr="00053BCC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= 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4.8</w:t>
                        </w:r>
                        <w:r w:rsidRPr="00053BCC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x 10</w:t>
                        </w:r>
                        <w:r w:rsidRPr="00053BCC"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-21</w:t>
                        </w:r>
                        <w:r w:rsidRPr="00053BCC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kg m/s</w:t>
                        </w:r>
                      </w:p>
                    </w:txbxContent>
                  </v:textbox>
                </v:shape>
                <v:shape id="Text Box 785" o:spid="_x0000_s1183" type="#_x0000_t202" style="position:absolute;left:5400;top:12708;width:72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m9ZcQA&#10;AADcAAAADwAAAGRycy9kb3ducmV2LnhtbESP3WoCMRSE7wu+QziCdzVxsUVXo4hV6F3rzwMcNsfN&#10;upuTZZPqtk/fFApeDjPzDbNc964RN+pC5VnDZKxAEBfeVFxqOJ/2zzMQISIbbDyThm8KsF4NnpaY&#10;G3/nA92OsRQJwiFHDTbGNpcyFJYchrFviZN38Z3DmGRXStPhPcFdIzOlXqXDitOCxZa2lor6+OU0&#10;zJT7qOt59hnc9GfyYrdvftdetR4N+80CRKQ+PsL/7XejIVMZ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pvWXEAAAA3AAAAA8AAAAAAAAAAAAAAAAAmAIAAGRycy9k&#10;b3ducmV2LnhtbFBLBQYAAAAABAAEAPUAAACJAwAAAAA=&#10;" filled="f" stroked="f">
                  <v:textbox style="mso-fit-shape-to-text:t">
                    <w:txbxContent>
                      <w:p w:rsidR="00D9788B" w:rsidRPr="00E86A2B" w:rsidRDefault="00D9788B" w:rsidP="00BE7B87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053BCC">
                          <w:rPr>
                            <w:rFonts w:ascii="Arial" w:hAnsi="Arial" w:cs="Arial"/>
                            <w:position w:val="-12"/>
                            <w:sz w:val="20"/>
                            <w:szCs w:val="20"/>
                          </w:rPr>
                          <w:object w:dxaOrig="440" w:dyaOrig="380">
                            <v:shape id="_x0000_i1099" type="#_x0000_t75" style="width:22pt;height:19pt" o:ole="">
                              <v:imagedata r:id="rId109" o:title=""/>
                            </v:shape>
                            <o:OLEObject Type="Embed" ProgID="Equation.DSMT4" ShapeID="_x0000_i1099" DrawAspect="Content" ObjectID="_1390640086" r:id="rId118"/>
                          </w:object>
                        </w:r>
                      </w:p>
                    </w:txbxContent>
                  </v:textbox>
                </v:shape>
                <v:shape id="Text Box 787" o:spid="_x0000_s1184" type="#_x0000_t202" style="position:absolute;left:6840;top:1288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<v:textbox>
                    <w:txbxContent>
                      <w:p w:rsidR="00D9788B" w:rsidRPr="00BE7B87" w:rsidRDefault="00D9788B">
                        <w:pPr>
                          <w:rPr>
                            <w:rFonts w:ascii="Symbol" w:hAnsi="Symbol" w:cs="Arial"/>
                            <w:sz w:val="20"/>
                            <w:szCs w:val="20"/>
                          </w:rPr>
                        </w:pPr>
                        <w:r w:rsidRPr="00BE7B87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53BCC" w:rsidRPr="00EE1E87" w:rsidRDefault="00053BCC" w:rsidP="007703B6">
      <w:pPr>
        <w:ind w:left="720"/>
        <w:rPr>
          <w:rFonts w:ascii="Arial" w:hAnsi="Arial" w:cs="Arial"/>
        </w:rPr>
      </w:pPr>
    </w:p>
    <w:p w:rsidR="00BE7B87" w:rsidRPr="00EE1E87" w:rsidRDefault="00BE7B87" w:rsidP="007703B6">
      <w:pPr>
        <w:ind w:left="720"/>
        <w:rPr>
          <w:rFonts w:ascii="Arial" w:hAnsi="Arial" w:cs="Arial"/>
        </w:rPr>
      </w:pPr>
    </w:p>
    <w:p w:rsidR="00BE7B87" w:rsidRPr="00EE1E87" w:rsidRDefault="00BE7B87" w:rsidP="007703B6">
      <w:pPr>
        <w:ind w:left="720"/>
        <w:rPr>
          <w:rFonts w:ascii="Arial" w:hAnsi="Arial" w:cs="Arial"/>
        </w:rPr>
      </w:pPr>
    </w:p>
    <w:p w:rsidR="00BE7B87" w:rsidRPr="00EE1E87" w:rsidRDefault="00BE7B87" w:rsidP="007703B6">
      <w:pPr>
        <w:ind w:left="720"/>
        <w:rPr>
          <w:rFonts w:ascii="Arial" w:hAnsi="Arial" w:cs="Arial"/>
        </w:rPr>
      </w:pPr>
    </w:p>
    <w:p w:rsidR="00053BCC" w:rsidRPr="00EE1E87" w:rsidRDefault="00053BCC" w:rsidP="007703B6">
      <w:pPr>
        <w:ind w:left="720"/>
        <w:rPr>
          <w:rFonts w:ascii="Arial" w:hAnsi="Arial" w:cs="Arial"/>
        </w:rPr>
      </w:pPr>
    </w:p>
    <w:p w:rsidR="00EE1E87" w:rsidRPr="00EE1E87" w:rsidRDefault="00EE1E87" w:rsidP="007703B6">
      <w:pPr>
        <w:ind w:left="720"/>
        <w:rPr>
          <w:rFonts w:ascii="Arial" w:hAnsi="Arial" w:cs="Arial"/>
        </w:rPr>
      </w:pPr>
      <w:r w:rsidRPr="00EE1E87">
        <w:rPr>
          <w:rFonts w:ascii="Arial" w:hAnsi="Arial" w:cs="Arial"/>
        </w:rPr>
        <w:t>A.</w:t>
      </w:r>
    </w:p>
    <w:p w:rsidR="00526559" w:rsidRPr="00EE1E87" w:rsidRDefault="00EE1E87" w:rsidP="00EE1E87">
      <w:pPr>
        <w:ind w:left="1440"/>
        <w:rPr>
          <w:rFonts w:ascii="Arial" w:hAnsi="Arial" w:cs="Arial"/>
        </w:rPr>
      </w:pPr>
      <w:r w:rsidRPr="00EE1E87">
        <w:rPr>
          <w:rFonts w:ascii="Arial" w:hAnsi="Arial" w:cs="Arial"/>
          <w:position w:val="-52"/>
        </w:rPr>
        <w:object w:dxaOrig="2280" w:dyaOrig="1160">
          <v:shape id="_x0000_i1026" type="#_x0000_t75" style="width:114pt;height:58pt" o:ole="">
            <v:imagedata r:id="rId119" o:title=""/>
          </v:shape>
          <o:OLEObject Type="Embed" ProgID="Equation.DSMT4" ShapeID="_x0000_i1026" DrawAspect="Content" ObjectID="_1525687055" r:id="rId120"/>
        </w:object>
      </w:r>
    </w:p>
    <w:p w:rsidR="00EE1E87" w:rsidRPr="00EE1E87" w:rsidRDefault="00EE1E87" w:rsidP="007703B6">
      <w:pPr>
        <w:ind w:left="720"/>
        <w:rPr>
          <w:rFonts w:ascii="Arial" w:hAnsi="Arial" w:cs="Arial"/>
        </w:rPr>
      </w:pPr>
    </w:p>
    <w:p w:rsidR="00EE1E87" w:rsidRPr="00EE1E87" w:rsidRDefault="00EE1E87" w:rsidP="007703B6">
      <w:pPr>
        <w:ind w:left="720"/>
        <w:rPr>
          <w:rFonts w:ascii="Arial" w:hAnsi="Arial" w:cs="Arial"/>
        </w:rPr>
      </w:pPr>
      <w:r w:rsidRPr="00EE1E87">
        <w:rPr>
          <w:rFonts w:ascii="Arial" w:hAnsi="Arial" w:cs="Arial"/>
        </w:rPr>
        <w:t>B.</w:t>
      </w:r>
    </w:p>
    <w:p w:rsidR="00EE1E87" w:rsidRDefault="00EE1E87" w:rsidP="00EE1E87">
      <w:pPr>
        <w:ind w:left="1440"/>
        <w:rPr>
          <w:rFonts w:ascii="Arial" w:hAnsi="Arial" w:cs="Arial"/>
        </w:rPr>
      </w:pPr>
      <w:r w:rsidRPr="00EE1E87">
        <w:rPr>
          <w:rFonts w:ascii="Arial" w:hAnsi="Arial" w:cs="Arial"/>
          <w:position w:val="-36"/>
        </w:rPr>
        <w:object w:dxaOrig="3700" w:dyaOrig="840">
          <v:shape id="_x0000_i1027" type="#_x0000_t75" style="width:185pt;height:42pt" o:ole="">
            <v:imagedata r:id="rId121" o:title=""/>
          </v:shape>
          <o:OLEObject Type="Embed" ProgID="Equation.DSMT4" ShapeID="_x0000_i1027" DrawAspect="Content" ObjectID="_1525687056" r:id="rId122"/>
        </w:object>
      </w:r>
    </w:p>
    <w:p w:rsidR="00510D32" w:rsidRPr="00EE1E87" w:rsidRDefault="00510D32" w:rsidP="00510D32">
      <w:pPr>
        <w:ind w:left="720"/>
        <w:rPr>
          <w:rFonts w:ascii="Arial" w:hAnsi="Arial" w:cs="Arial"/>
        </w:rPr>
      </w:pPr>
      <w:r>
        <w:rPr>
          <w:rFonts w:ascii="Arial" w:hAnsi="Arial" w:cs="Arial"/>
        </w:rPr>
        <w:t>C.</w:t>
      </w:r>
    </w:p>
    <w:p w:rsidR="00EE1E87" w:rsidRPr="00EE1E87" w:rsidRDefault="00510D32" w:rsidP="00510D32">
      <w:pPr>
        <w:ind w:left="1440"/>
        <w:rPr>
          <w:rFonts w:ascii="Arial" w:hAnsi="Arial" w:cs="Arial"/>
        </w:rPr>
      </w:pPr>
      <w:r w:rsidRPr="00510D32">
        <w:rPr>
          <w:rFonts w:ascii="Arial" w:hAnsi="Arial" w:cs="Arial"/>
          <w:position w:val="-88"/>
        </w:rPr>
        <w:object w:dxaOrig="3400" w:dyaOrig="1880">
          <v:shape id="_x0000_i1028" type="#_x0000_t75" style="width:170pt;height:94pt" o:ole="">
            <v:imagedata r:id="rId123" o:title=""/>
          </v:shape>
          <o:OLEObject Type="Embed" ProgID="Equation.DSMT4" ShapeID="_x0000_i1028" DrawAspect="Content" ObjectID="_1525687057" r:id="rId124"/>
        </w:object>
      </w:r>
    </w:p>
    <w:p w:rsidR="00EE1E87" w:rsidRPr="00EE1E87" w:rsidRDefault="00EE1E87" w:rsidP="007703B6">
      <w:pPr>
        <w:ind w:left="720"/>
        <w:rPr>
          <w:rFonts w:ascii="Arial" w:hAnsi="Arial" w:cs="Arial"/>
        </w:rPr>
      </w:pPr>
    </w:p>
    <w:p w:rsidR="00526559" w:rsidRPr="00EE1E87" w:rsidRDefault="00526559" w:rsidP="007703B6">
      <w:pPr>
        <w:rPr>
          <w:rFonts w:ascii="Arial" w:hAnsi="Arial" w:cs="Arial"/>
        </w:rPr>
      </w:pPr>
    </w:p>
    <w:p w:rsidR="00E5656C" w:rsidRPr="00EE1E87" w:rsidRDefault="00E5656C" w:rsidP="00E5656C">
      <w:pPr>
        <w:ind w:left="720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E5656C" w:rsidRPr="00E0321B" w:rsidRDefault="00827ACD" w:rsidP="00E0321B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612672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167640</wp:posOffset>
                </wp:positionV>
                <wp:extent cx="3657600" cy="3429000"/>
                <wp:effectExtent l="0" t="0" r="0" b="3810"/>
                <wp:wrapNone/>
                <wp:docPr id="176" name="Group 8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57600" cy="3429000"/>
                          <a:chOff x="5580" y="1548"/>
                          <a:chExt cx="5760" cy="5400"/>
                        </a:xfrm>
                      </wpg:grpSpPr>
                      <wps:wsp>
                        <wps:cNvPr id="177" name="Line 798"/>
                        <wps:cNvCnPr/>
                        <wps:spPr bwMode="auto">
                          <a:xfrm>
                            <a:off x="7020" y="2808"/>
                            <a:ext cx="1440" cy="10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Oval 799"/>
                        <wps:cNvSpPr>
                          <a:spLocks noChangeArrowheads="1"/>
                        </wps:cNvSpPr>
                        <wps:spPr bwMode="auto">
                          <a:xfrm>
                            <a:off x="6840" y="2625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800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2088"/>
                            <a:ext cx="2160" cy="7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5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.75cos30</w:t>
                              </w:r>
                            </w:p>
                            <w:p w:rsidR="00D9788B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5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.650 eas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Line 801"/>
                        <wps:cNvCnPr/>
                        <wps:spPr bwMode="auto">
                          <a:xfrm>
                            <a:off x="7020" y="2805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1" name="Line 802"/>
                        <wps:cNvCnPr/>
                        <wps:spPr bwMode="auto">
                          <a:xfrm>
                            <a:off x="8460" y="2805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2" name="Text Box 803"/>
                        <wps:cNvSpPr txBox="1">
                          <a:spLocks noChangeArrowheads="1"/>
                        </wps:cNvSpPr>
                        <wps:spPr bwMode="auto">
                          <a:xfrm>
                            <a:off x="8460" y="2988"/>
                            <a:ext cx="1980" cy="7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5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.75sin30</w:t>
                              </w:r>
                            </w:p>
                            <w:p w:rsidR="00D9788B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5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.375 sout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Text Box 804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3348"/>
                            <a:ext cx="25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5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.50 kg(1.50 m/s)</w:t>
                              </w:r>
                            </w:p>
                            <w:p w:rsidR="00D9788B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5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.75 kg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Text Box 805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2268"/>
                            <a:ext cx="1080" cy="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0.5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806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2808"/>
                            <a:ext cx="720" cy="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C604A9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0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Text Box 807"/>
                        <wps:cNvSpPr txBox="1">
                          <a:spLocks noChangeArrowheads="1"/>
                        </wps:cNvSpPr>
                        <wps:spPr bwMode="auto">
                          <a:xfrm>
                            <a:off x="6840" y="1548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5B7A43" w:rsidRDefault="00D9788B" w:rsidP="00E5656C">
                              <w:pPr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5B7A43"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  <w:t>Aft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Line 809"/>
                        <wps:cNvCnPr/>
                        <wps:spPr bwMode="auto">
                          <a:xfrm>
                            <a:off x="7920" y="5328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Line 810"/>
                        <wps:cNvCnPr/>
                        <wps:spPr bwMode="auto">
                          <a:xfrm flipV="1">
                            <a:off x="8640" y="4428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811"/>
                        <wps:cNvCnPr/>
                        <wps:spPr bwMode="auto">
                          <a:xfrm flipV="1">
                            <a:off x="7920" y="4428"/>
                            <a:ext cx="72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Text Box 812"/>
                        <wps:cNvSpPr txBox="1">
                          <a:spLocks noChangeArrowheads="1"/>
                        </wps:cNvSpPr>
                        <wps:spPr bwMode="auto">
                          <a:xfrm>
                            <a:off x="8100" y="4968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E5656C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</w:pPr>
                              <w:r w:rsidRPr="00820E80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Text Box 813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442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Text Box 814"/>
                        <wps:cNvSpPr txBox="1">
                          <a:spLocks noChangeArrowheads="1"/>
                        </wps:cNvSpPr>
                        <wps:spPr bwMode="auto">
                          <a:xfrm>
                            <a:off x="7920" y="5508"/>
                            <a:ext cx="288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665F6C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 w:rsidRPr="00665F6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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 w:rsidRPr="00665F6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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</w:p>
                            <w:p w:rsidR="00D9788B" w:rsidRPr="00665F6C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3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+ 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5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 =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</w:p>
                            <w:p w:rsidR="00D9788B" w:rsidRPr="00665F6C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3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– 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5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</w:p>
                            <w:p w:rsidR="00D9788B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3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1.0 east – 0.650 east</w:t>
                              </w:r>
                            </w:p>
                            <w:p w:rsidR="00D9788B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3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.350 eas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Text Box 815"/>
                        <wps:cNvSpPr txBox="1">
                          <a:spLocks noChangeArrowheads="1"/>
                        </wps:cNvSpPr>
                        <wps:spPr bwMode="auto">
                          <a:xfrm>
                            <a:off x="9180" y="4248"/>
                            <a:ext cx="216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665F6C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 w:rsidRPr="00665F6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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y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 w:rsidRPr="00665F6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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y</w:t>
                              </w:r>
                              <w:proofErr w:type="spellEnd"/>
                            </w:p>
                            <w:p w:rsidR="00D9788B" w:rsidRPr="00665F6C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5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+ 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3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 = 0</w:t>
                              </w:r>
                            </w:p>
                            <w:p w:rsidR="00D9788B" w:rsidRPr="00665F6C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3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– 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5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</w:p>
                            <w:p w:rsidR="00D9788B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3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– 0.375 south</w:t>
                              </w:r>
                            </w:p>
                            <w:p w:rsidR="00D9788B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3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.375 nort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5148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6B6EF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0.3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Oval 824"/>
                        <wps:cNvSpPr>
                          <a:spLocks noChangeArrowheads="1"/>
                        </wps:cNvSpPr>
                        <wps:spPr bwMode="auto">
                          <a:xfrm>
                            <a:off x="7740" y="5328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26" o:spid="_x0000_s1185" style="position:absolute;left:0;text-align:left;margin-left:207pt;margin-top:13.2pt;width:4in;height:270pt;z-index:251612672" coordorigin="5580,1548" coordsize="5760,5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">
                <v:line id="Line 798" o:spid="_x0000_s1186" style="position:absolute;visibility:visible;mso-wrap-style:square" from="7020,2808" to="8460,3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47Q8IAAADcAAAADwAAAGRycy9kb3ducmV2LnhtbERPTWvCQBC9F/wPywje6kYPjaauUgyF&#10;HmzBKD1Ps9NsaHY2ZLdx/fduoeBtHu9zNrtoOzHS4FvHChbzDARx7XTLjYLz6fVxBcIHZI2dY1Jw&#10;JQ+77eRhg4V2Fz7SWIVGpBD2BSowIfSFlL42ZNHPXU+cuG83WAwJDo3UA15SuO3kMsuepMWWU4PB&#10;nvaG6p/q1yrITXmUuSwPp49ybBfr+B4/v9ZKzabx5RlEoBju4n/3m07z8xz+nkkXyO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S47Q8IAAADcAAAADwAAAAAAAAAAAAAA&#10;AAChAgAAZHJzL2Rvd25yZXYueG1sUEsFBgAAAAAEAAQA+QAAAJADAAAAAA==&#10;">
                  <v:stroke endarrow="block"/>
                </v:line>
                <v:oval id="Oval 799" o:spid="_x0000_s1187" style="position:absolute;left:6840;top:2625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EWlcUA&#10;AADcAAAADwAAAGRycy9kb3ducmV2LnhtbESPQUvDQBCF74L/YRmhN7tpQ6vEbktpEerBg1HvQ3aa&#10;hGZnQ3ZM03/vHARvM7w3732z2U2hMyMNqY3sYDHPwBBX0bdcO/j6fH18BpME2WMXmRzcKMFue3+3&#10;wcLHK3/QWEptNIRTgQ4akb6wNlUNBUzz2BOrdo5DQNF1qK0f8KrhobPLLFvbgC1rQ4M9HRqqLuVP&#10;cHCs9+V6tLms8vPxJKvL9/tbvnBu9jDtX8AITfJv/rs+ecV/Ulp9Riew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0RaVxQAAANwAAAAPAAAAAAAAAAAAAAAAAJgCAABkcnMv&#10;ZG93bnJldi54bWxQSwUGAAAAAAQABAD1AAAAigMAAAAA&#10;"/>
                <v:shape id="Text Box 800" o:spid="_x0000_s1188" type="#_x0000_t202" style="position:absolute;left:7380;top:2088;width:2160;height:7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zFAM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P8x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sxQDBAAAA3AAAAA8AAAAAAAAAAAAAAAAAmAIAAGRycy9kb3du&#10;cmV2LnhtbFBLBQYAAAAABAAEAPUAAACGAwAAAAA=&#10;" filled="f" stroked="f">
                  <v:textbox>
                    <w:txbxContent>
                      <w:p w:rsidR="00D9788B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5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.75cos30</w:t>
                        </w:r>
                      </w:p>
                      <w:p w:rsidR="00D9788B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5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.650 east</w:t>
                        </w:r>
                      </w:p>
                    </w:txbxContent>
                  </v:textbox>
                </v:shape>
                <v:line id="Line 801" o:spid="_x0000_s1189" style="position:absolute;visibility:visible;mso-wrap-style:square" from="7020,2805" to="8460,2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L6t8YAAADcAAAADwAAAGRycy9kb3ducmV2LnhtbESPQWvCQBCF70L/wzIFL6KbFtpqdBUp&#10;FKSHQmN/wJgdk8XsbMyuMe2v7xwEbzO8N+99s9oMvlE9ddEFNvA0y0ARl8E6rgz87D+mc1AxIVts&#10;ApOBX4qwWT+MVpjbcOVv6otUKQnhmKOBOqU21zqWNXmMs9ASi3YMnccka1dp2+FVwn2jn7PsVXt0&#10;LA01tvReU3kqLt7Aizuf346Xr6bffuLi4P8m7qDJmPHjsF2CSjSku/l2vbOCPxd8eUYm0O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yC+rfGAAAA3AAAAA8AAAAAAAAA&#10;AAAAAAAAoQIAAGRycy9kb3ducmV2LnhtbFBLBQYAAAAABAAEAPkAAACUAwAAAAA=&#10;">
                  <v:stroke endarrow="open"/>
                </v:line>
                <v:line id="Line 802" o:spid="_x0000_s1190" style="position:absolute;visibility:visible;mso-wrap-style:square" from="8460,2805" to="8460,3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5fLMIAAADcAAAADwAAAGRycy9kb3ducmV2LnhtbERPzYrCMBC+L/gOYQQvi6YuuGo1iggL&#10;4kFY9QHGZmyDzaQ2sVaf3iwseJuP73fmy9aWoqHaG8cKhoMEBHHmtOFcwfHw05+A8AFZY+mYFDzI&#10;w3LR+Zhjqt2df6nZh1zEEPYpKihCqFIpfVaQRT9wFXHkzq62GCKsc6lrvMdwW8qvJPmWFg3HhgIr&#10;WheUXfY3q2Bkrtfx+bYrm9UWpyf7/DQnSUr1uu1qBiJQG97if/dGx/mTIfw9Ey+Qi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85fLMIAAADcAAAADwAAAAAAAAAAAAAA&#10;AAChAgAAZHJzL2Rvd25yZXYueG1sUEsFBgAAAAAEAAQA+QAAAJADAAAAAA==&#10;">
                  <v:stroke endarrow="open"/>
                </v:line>
                <v:shape id="Text Box 803" o:spid="_x0000_s1191" type="#_x0000_t202" style="position:absolute;left:8460;top:2988;width:1980;height:7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0nVsIA&#10;AADcAAAADwAAAGRycy9kb3ducmV2LnhtbERPyWrDMBC9F/IPYgK91VJCWxwnsgktgZ5amg1yG6yJ&#10;bWKNjKXE7t9XhUJu83jrrIrRtuJGvW8ca5glCgRx6UzDlYb9bvOUgvAB2WDrmDT8kIcinzysMDNu&#10;4G+6bUMlYgj7DDXUIXSZlL6syaJPXEccubPrLYYI+0qaHocYbls5V+pVWmw4NtTY0VtN5WV7tRoO&#10;n+fT8Vl9Ve/2pRvcqCTbh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HSdWwgAAANwAAAAPAAAAAAAAAAAAAAAAAJgCAABkcnMvZG93&#10;bnJldi54bWxQSwUGAAAAAAQABAD1AAAAhwMAAAAA&#10;" filled="f" stroked="f">
                  <v:textbox>
                    <w:txbxContent>
                      <w:p w:rsidR="00D9788B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5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.75sin30</w:t>
                        </w:r>
                      </w:p>
                      <w:p w:rsidR="00D9788B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5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.375 south</w:t>
                        </w:r>
                      </w:p>
                    </w:txbxContent>
                  </v:textbox>
                </v:shape>
                <v:shape id="Text Box 804" o:spid="_x0000_s1192" type="#_x0000_t202" style="position:absolute;left:5580;top:3348;width:25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GCzcEA&#10;AADcAAAADwAAAGRycy9kb3ducmV2LnhtbERPS4vCMBC+L/gfwgje1sTHilajiLLgycUneBuasS02&#10;k9Jkbfffb4SFvc3H95zFqrWleFLtC8caBn0Fgjh1puBMw/n0+T4F4QOywdIxafghD6tl522BiXEN&#10;H+h5DJmIIewT1JCHUCVS+jQni77vKuLI3V1tMURYZ9LU2MRwW8qhUhNpseDYkGNFm5zSx/Hbarjs&#10;77frWH1lW/tRNa5Vku1Mat3rtus5iEBt+Bf/uXcmzp+O4PVMvEA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Rgs3BAAAA3AAAAA8AAAAAAAAAAAAAAAAAmAIAAGRycy9kb3du&#10;cmV2LnhtbFBLBQYAAAAABAAEAPUAAACGAwAAAAA=&#10;" filled="f" stroked="f">
                  <v:textbox>
                    <w:txbxContent>
                      <w:p w:rsidR="00D9788B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5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.50 kg(1.50 m/s)</w:t>
                        </w:r>
                      </w:p>
                      <w:p w:rsidR="00D9788B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5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.75 kg m/s</w:t>
                        </w:r>
                      </w:p>
                    </w:txbxContent>
                  </v:textbox>
                </v:shape>
                <v:shape id="Text Box 805" o:spid="_x0000_s1193" type="#_x0000_t202" style="position:absolute;left:6120;top:2268;width:1080;height:5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gaucIA&#10;AADcAAAADwAAAGRycy9kb3ducmV2LnhtbERPyWrDMBC9F/IPYgK51VJKWhwnsgktgZ5amg1yG6yJ&#10;bWKNjKXG7t9XhUJu83jrrIvRtuJGvW8ca5gnCgRx6UzDlYbDfvuYgvAB2WDrmDT8kIcinzysMTNu&#10;4C+67UIlYgj7DDXUIXSZlL6syaJPXEccuYvrLYYI+0qaHocYblv5pNSLtNhwbKixo9eayuvu22o4&#10;flzOp4X6rN7scze4UUm2S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uBq5wgAAANwAAAAPAAAAAAAAAAAAAAAAAJgCAABkcnMvZG93&#10;bnJldi54bWxQSwUGAAAAAAQABAD1AAAAhwMAAAAA&#10;" filled="f" stroked="f">
                  <v:textbox>
                    <w:txbxContent>
                      <w:p w:rsidR="00D9788B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0.50 kg</w:t>
                        </w:r>
                      </w:p>
                    </w:txbxContent>
                  </v:textbox>
                </v:shape>
                <v:shape id="Text Box 806" o:spid="_x0000_s1194" type="#_x0000_t202" style="position:absolute;left:7380;top:2808;width:720;height:5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S/Is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E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fS/IsAAAADcAAAADwAAAAAAAAAAAAAAAACYAgAAZHJzL2Rvd25y&#10;ZXYueG1sUEsFBgAAAAAEAAQA9QAAAIUDAAAAAA==&#10;" filled="f" stroked="f">
                  <v:textbox>
                    <w:txbxContent>
                      <w:p w:rsidR="00D9788B" w:rsidRPr="00C604A9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0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807" o:spid="_x0000_s1195" type="#_x0000_t202" style="position:absolute;left:6840;top:1548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<v:textbox>
                    <w:txbxContent>
                      <w:p w:rsidR="00D9788B" w:rsidRPr="005B7A43" w:rsidRDefault="00D9788B" w:rsidP="00E5656C">
                        <w:pPr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</w:pPr>
                        <w:r w:rsidRPr="005B7A43"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  <w:t>After</w:t>
                        </w:r>
                      </w:p>
                    </w:txbxContent>
                  </v:textbox>
                </v:shape>
                <v:line id="Line 809" o:spid="_x0000_s1196" style="position:absolute;visibility:visible;mso-wrap-style:square" from="7920,5328" to="8640,5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tiw8MAAADcAAAADwAAAGRycy9kb3ducmV2LnhtbERP22rCQBB9L/Qflin0pejGQqtGN0GE&#10;QulDoeoHjNkxWczOxuzmol/fLRR8m8O5zjofbS16ar1xrGA2TUAQF04bLhUc9h+TBQgfkDXWjknB&#10;lTzk2ePDGlPtBv6hfhdKEUPYp6igCqFJpfRFRRb91DXEkTu51mKIsC2lbnGI4baWr0nyLi0ajg0V&#10;NrStqDjvOqvgzVwu81P3XfebL1we7e3FHCUp9fw0blYgAo3hLv53f+o4fzGHv2fiBTL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rYsPDAAAA3AAAAA8AAAAAAAAAAAAA&#10;AAAAoQIAAGRycy9kb3ducmV2LnhtbFBLBQYAAAAABAAEAPkAAACRAwAAAAA=&#10;">
                  <v:stroke endarrow="open"/>
                </v:line>
                <v:line id="Line 810" o:spid="_x0000_s1197" style="position:absolute;flip:y;visibility:visible;mso-wrap-style:square" from="8640,4428" to="8640,5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UpqsMAAADcAAAADwAAAGRycy9kb3ducmV2LnhtbESPQYvCQAyF74L/YYiwN50q7iLVUVQQ&#10;vOxBV++xE9tqJ1M6Y63/fnMQvCW8l/e+LFadq1RLTSg9GxiPElDEmbcl5wZOf7vhDFSIyBYrz2Tg&#10;RQFWy35vgan1Tz5Qe4y5khAOKRooYqxTrUNWkMMw8jWxaFffOIyyNrm2DT4l3FV6kiQ/2mHJ0lBg&#10;TduCsvvx4Qx0/vKdn9eb++E2Hf8+2s3pZWNizNegW89BRerix/y+3lvBnwmtPCMT6O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6VKarDAAAA3AAAAA8AAAAAAAAAAAAA&#10;AAAAoQIAAGRycy9kb3ducmV2LnhtbFBLBQYAAAAABAAEAPkAAACRAwAAAAA=&#10;">
                  <v:stroke endarrow="open"/>
                </v:line>
                <v:line id="Line 811" o:spid="_x0000_s1198" style="position:absolute;flip:y;visibility:visible;mso-wrap-style:square" from="7920,4428" to="8640,5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c9HsQAAADcAAAADwAAAGRycy9kb3ducmV2LnhtbESPQWvCQBCF74L/YRnBS6ibKoimrqKt&#10;QkE8qD30OGTHJJidDdmpxn/fLRS8zfDe9+bNYtW5Wt2oDZVnA6+jFBRx7m3FhYGv8+5lBioIssXa&#10;Mxl4UIDVst9bYGb9nY90O0mhYgiHDA2UIk2mdchLchhGviGO2sW3DiWubaFti/cY7mo9TtOpdlhx&#10;vFBiQ+8l5dfTj4s1dgf+mEySjdNJMqftt+xTLcYMB936DZRQJ0/zP/1pIzebw98zcQK9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Vz0exAAAANwAAAAPAAAAAAAAAAAA&#10;AAAAAKECAABkcnMvZG93bnJldi54bWxQSwUGAAAAAAQABAD5AAAAkgMAAAAA&#10;">
                  <v:stroke endarrow="block"/>
                </v:line>
                <v:shape id="Text Box 812" o:spid="_x0000_s1199" type="#_x0000_t202" style="position:absolute;left:8100;top:496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<v:textbox>
                    <w:txbxContent>
                      <w:p w:rsidR="00D9788B" w:rsidRPr="00820E80" w:rsidRDefault="00D9788B" w:rsidP="00E5656C">
                        <w:pPr>
                          <w:rPr>
                            <w:rFonts w:ascii="Symbol" w:hAnsi="Symbol" w:cs="Arial"/>
                            <w:sz w:val="20"/>
                            <w:szCs w:val="20"/>
                          </w:rPr>
                        </w:pPr>
                        <w:r w:rsidRPr="00820E80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</w:t>
                        </w:r>
                      </w:p>
                    </w:txbxContent>
                  </v:textbox>
                </v:shape>
                <v:shape id="Text Box 813" o:spid="_x0000_s1200" type="#_x0000_t202" style="position:absolute;left:7560;top:442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<v:textbox>
                    <w:txbxContent>
                      <w:p w:rsidR="00D9788B" w:rsidRPr="00820E80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3</w:t>
                        </w:r>
                      </w:p>
                    </w:txbxContent>
                  </v:textbox>
                </v:shape>
                <v:shape id="Text Box 814" o:spid="_x0000_s1201" type="#_x0000_t202" style="position:absolute;left:7920;top:5508;width:288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<v:textbox>
                    <w:txbxContent>
                      <w:p w:rsidR="00D9788B" w:rsidRPr="00665F6C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 w:rsidRPr="00665F6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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</w:t>
                        </w:r>
                        <w:r w:rsidRPr="00665F6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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</w:p>
                      <w:p w:rsidR="00D9788B" w:rsidRPr="00665F6C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3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+ 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5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= 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</w:p>
                      <w:p w:rsidR="00D9788B" w:rsidRPr="00665F6C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3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– 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5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</w:t>
                        </w:r>
                      </w:p>
                      <w:p w:rsidR="00D9788B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3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1.0 east – 0.650 east</w:t>
                        </w:r>
                      </w:p>
                      <w:p w:rsidR="00D9788B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3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.350 east</w:t>
                        </w:r>
                      </w:p>
                    </w:txbxContent>
                  </v:textbox>
                </v:shape>
                <v:shape id="Text Box 815" o:spid="_x0000_s1202" type="#_x0000_t202" style="position:absolute;left:9180;top:4248;width:216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<v:textbox>
                    <w:txbxContent>
                      <w:p w:rsidR="00D9788B" w:rsidRPr="00665F6C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 w:rsidRPr="00665F6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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y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</w:t>
                        </w:r>
                        <w:r w:rsidRPr="00665F6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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y</w:t>
                        </w:r>
                        <w:proofErr w:type="spellEnd"/>
                      </w:p>
                      <w:p w:rsidR="00D9788B" w:rsidRPr="00665F6C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5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+ 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3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= 0</w:t>
                        </w:r>
                      </w:p>
                      <w:p w:rsidR="00D9788B" w:rsidRPr="00665F6C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3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– 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5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</w:t>
                        </w:r>
                      </w:p>
                      <w:p w:rsidR="00D9788B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3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– 0.375 south</w:t>
                        </w:r>
                      </w:p>
                      <w:p w:rsidR="00D9788B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3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.375 north</w:t>
                        </w:r>
                      </w:p>
                    </w:txbxContent>
                  </v:textbox>
                </v:shape>
                <v:shape id="Text Box 823" o:spid="_x0000_s1203" type="#_x0000_t202" style="position:absolute;left:6660;top:5148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<v:textbox>
                    <w:txbxContent>
                      <w:p w:rsidR="00D9788B" w:rsidRPr="00820E80" w:rsidRDefault="00D9788B" w:rsidP="006B6EF2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0.30 kg</w:t>
                        </w:r>
                      </w:p>
                    </w:txbxContent>
                  </v:textbox>
                </v:shape>
                <v:oval id="Oval 824" o:spid="_x0000_s1204" style="position:absolute;left:7740;top:532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xf8c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cvM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3F/xwgAAANwAAAAPAAAAAAAAAAAAAAAAAJgCAABkcnMvZG93&#10;bnJldi54bWxQSwUGAAAAAAQABAD1AAAAhwMAAAAA&#10;"/>
              </v:group>
            </w:pict>
          </mc:Fallback>
        </mc:AlternateContent>
      </w:r>
      <w:r>
        <w:rPr>
          <w:rFonts w:ascii="Arial" w:hAnsi="Arial" w:cs="Arial"/>
          <w:b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06528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-60960</wp:posOffset>
                </wp:positionV>
                <wp:extent cx="457200" cy="685800"/>
                <wp:effectExtent l="0" t="0" r="0" b="3810"/>
                <wp:wrapNone/>
                <wp:docPr id="175" name="Text Box 7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788B" w:rsidRDefault="00D9788B" w:rsidP="00B8119C">
                            <w:r>
                              <w:t>3)</w:t>
                            </w:r>
                          </w:p>
                          <w:p w:rsidR="00D9788B" w:rsidRDefault="00D9788B" w:rsidP="00B8119C"/>
                          <w:p w:rsidR="00D9788B" w:rsidRDefault="00D9788B" w:rsidP="00B8119C">
                            <w:r>
                              <w:t xml:space="preserve"> /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4" o:spid="_x0000_s1205" type="#_x0000_t202" style="position:absolute;left:0;text-align:left;margin-left:-27pt;margin-top:-4.8pt;width:36pt;height:54pt;z-index:25160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" filled="f" stroked="f">
                <v:textbox>
                  <w:txbxContent>
                    <w:p w:rsidR="00D9788B" w:rsidRDefault="00D9788B" w:rsidP="00B8119C">
                      <w:r>
                        <w:t>3)</w:t>
                      </w:r>
                    </w:p>
                    <w:p w:rsidR="00D9788B" w:rsidRDefault="00D9788B" w:rsidP="00B8119C"/>
                    <w:p w:rsidR="00D9788B" w:rsidRDefault="00D9788B" w:rsidP="00B8119C">
                      <w:r>
                        <w:t xml:space="preserve"> /6</w:t>
                      </w:r>
                    </w:p>
                  </w:txbxContent>
                </v:textbox>
              </v:shape>
            </w:pict>
          </mc:Fallback>
        </mc:AlternateContent>
      </w:r>
      <w:r w:rsidR="000A2CD3" w:rsidRPr="00E0321B">
        <w:rPr>
          <w:rFonts w:ascii="Arial" w:hAnsi="Arial" w:cs="Arial"/>
          <w:b/>
        </w:rPr>
        <w:t>Component method</w:t>
      </w:r>
    </w:p>
    <w:p w:rsidR="00E5656C" w:rsidRPr="00EE1E87" w:rsidRDefault="00E5656C" w:rsidP="00E5656C">
      <w:pPr>
        <w:ind w:left="720"/>
        <w:rPr>
          <w:rFonts w:ascii="Arial" w:hAnsi="Arial" w:cs="Arial"/>
        </w:rPr>
      </w:pPr>
    </w:p>
    <w:p w:rsidR="00E5656C" w:rsidRPr="00EE1E87" w:rsidRDefault="00827ACD" w:rsidP="00E5656C">
      <w:pPr>
        <w:ind w:left="72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1164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60020</wp:posOffset>
                </wp:positionV>
                <wp:extent cx="2171700" cy="1483995"/>
                <wp:effectExtent l="0" t="0" r="0" b="3810"/>
                <wp:wrapNone/>
                <wp:docPr id="166" name="Group 8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483995"/>
                          <a:chOff x="2160" y="2088"/>
                          <a:chExt cx="3420" cy="2337"/>
                        </a:xfrm>
                      </wpg:grpSpPr>
                      <wps:wsp>
                        <wps:cNvPr id="167" name="Oval 791"/>
                        <wps:cNvSpPr>
                          <a:spLocks noChangeArrowheads="1"/>
                        </wps:cNvSpPr>
                        <wps:spPr bwMode="auto">
                          <a:xfrm>
                            <a:off x="3135" y="2823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Line 792"/>
                        <wps:cNvCnPr/>
                        <wps:spPr bwMode="auto">
                          <a:xfrm>
                            <a:off x="3240" y="2985"/>
                            <a:ext cx="900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Text Box 793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2448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.0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Text Box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2088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5B7A43" w:rsidRDefault="00D9788B" w:rsidP="00E5656C">
                              <w:pPr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5B7A43"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  <w:t>Befo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Text Box 795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2808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0.5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Text Box 796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3345"/>
                            <a:ext cx="2880" cy="1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.50 kg(2.0 m/s east)</w:t>
                              </w:r>
                            </w:p>
                            <w:p w:rsidR="00D9788B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1.0 kg m/s east</w:t>
                              </w:r>
                            </w:p>
                            <w:p w:rsidR="00D9788B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:rsidR="00D9788B" w:rsidRPr="007B16BC" w:rsidRDefault="00D9788B" w:rsidP="00E565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y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Oval 820"/>
                        <wps:cNvSpPr>
                          <a:spLocks noChangeArrowheads="1"/>
                        </wps:cNvSpPr>
                        <wps:spPr bwMode="auto">
                          <a:xfrm>
                            <a:off x="4860" y="2808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Text Box 821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2988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0A2CD3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0.3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22" o:spid="_x0000_s1206" style="position:absolute;left:0;text-align:left;margin-left:36pt;margin-top:12.6pt;width:171pt;height:116.85pt;z-index:251611648" coordorigin="2160,2088" coordsize="3420,23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">
                <v:oval id="Oval 791" o:spid="_x0000_s1207" style="position:absolute;left:3135;top:282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cUOsIA&#10;AADcAAAADwAAAGRycy9kb3ducmV2LnhtbERPTWvCQBC9C/0PyxR6040G05K6ilQKeuihsb0P2TEJ&#10;ZmdDdozx37tCobd5vM9ZbUbXqoH60Hg2MJ8loIhLbxuuDPwcP6dvoIIgW2w9k4EbBdisnyYrzK2/&#10;8jcNhVQqhnDI0UAt0uVah7Imh2HmO+LInXzvUCLsK217vMZw1+pFkmTaYcOxocaOPmoqz8XFGdhV&#10;2yIbdCrL9LTby/L8+3VI58a8PI/bd1BCo/yL/9x7G+dnr/B4Jl6g1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lxQ6wgAAANwAAAAPAAAAAAAAAAAAAAAAAJgCAABkcnMvZG93&#10;bnJldi54bWxQSwUGAAAAAAQABAD1AAAAhwMAAAAA&#10;"/>
                <v:line id="Line 792" o:spid="_x0000_s1208" style="position:absolute;visibility:visible;mso-wrap-style:square" from="3240,2985" to="4140,2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g57MUAAADcAAAADwAAAGRycy9kb3ducmV2LnhtbESPT0/DMAzF70h8h8hI3Fi6HTbWLZvQ&#10;KiQOgLQ/2tlrvKaicaomdOHb4wMSN1vv+b2f19vsOzXSENvABqaTAhRxHWzLjYHT8fXpGVRMyBa7&#10;wGTghyJsN/d3ayxtuPGexkNqlIRwLNGAS6kvtY61I49xEnpi0a5h8JhkHRptB7xJuO/0rCjm2mPL&#10;0uCwp52j+uvw7Q0sXLXXC129Hz+rsZ0u80c+X5bGPD7klxWoRDn9m/+u36zgz4VWnpEJ9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g57MUAAADcAAAADwAAAAAAAAAA&#10;AAAAAAChAgAAZHJzL2Rvd25yZXYueG1sUEsFBgAAAAAEAAQA+QAAAJMDAAAAAA==&#10;">
                  <v:stroke endarrow="block"/>
                </v:line>
                <v:shape id="Text Box 793" o:spid="_x0000_s1209" type="#_x0000_t202" style="position:absolute;left:3420;top:2448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<v:textbox>
                    <w:txbxContent>
                      <w:p w:rsidR="00D9788B" w:rsidRPr="00820E80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.0 m/s</w:t>
                        </w:r>
                      </w:p>
                    </w:txbxContent>
                  </v:textbox>
                </v:shape>
                <v:shape id="Text Box 794" o:spid="_x0000_s1210" type="#_x0000_t202" style="position:absolute;left:2880;top:2088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snc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n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mydxQAAANwAAAAPAAAAAAAAAAAAAAAAAJgCAABkcnMv&#10;ZG93bnJldi54bWxQSwUGAAAAAAQABAD1AAAAigMAAAAA&#10;" filled="f" stroked="f">
                  <v:textbox>
                    <w:txbxContent>
                      <w:p w:rsidR="00D9788B" w:rsidRPr="005B7A43" w:rsidRDefault="00D9788B" w:rsidP="00E5656C">
                        <w:pPr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</w:pPr>
                        <w:r w:rsidRPr="005B7A43"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  <w:t>Before</w:t>
                        </w:r>
                      </w:p>
                    </w:txbxContent>
                  </v:textbox>
                </v:shape>
                <v:shape id="Text Box 795" o:spid="_x0000_s1211" type="#_x0000_t202" style="position:absolute;left:2340;top:2808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<v:textbox>
                    <w:txbxContent>
                      <w:p w:rsidR="00D9788B" w:rsidRPr="00820E80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0.50 kg</w:t>
                        </w:r>
                      </w:p>
                    </w:txbxContent>
                  </v:textbox>
                </v:shape>
                <v:shape id="Text Box 796" o:spid="_x0000_s1212" type="#_x0000_t202" style="position:absolute;left:2160;top:3345;width:28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Xcc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j/dQ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yFdxwgAAANwAAAAPAAAAAAAAAAAAAAAAAJgCAABkcnMvZG93&#10;bnJldi54bWxQSwUGAAAAAAQABAD1AAAAhwMAAAAA&#10;" filled="f" stroked="f">
                  <v:textbox>
                    <w:txbxContent>
                      <w:p w:rsidR="00D9788B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.50 kg(2.0 m/s east)</w:t>
                        </w:r>
                      </w:p>
                      <w:p w:rsidR="00D9788B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1.0 kg m/s east</w:t>
                        </w:r>
                      </w:p>
                      <w:p w:rsidR="00D9788B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:rsidR="00D9788B" w:rsidRPr="007B16BC" w:rsidRDefault="00D9788B" w:rsidP="00E565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y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</w:t>
                        </w:r>
                      </w:p>
                    </w:txbxContent>
                  </v:textbox>
                </v:shape>
                <v:oval id="Oval 820" o:spid="_x0000_s1213" style="position:absolute;left:4860;top:280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WE5MEA&#10;AADcAAAADwAAAGRycy9kb3ducmV2LnhtbERPTWvCQBC9C/0Pywi96UaDtkRXkUrBHjw0tvchOybB&#10;7GzIjjH+e7cg9DaP9znr7eAa1VMXas8GZtMEFHHhbc2lgZ/T5+QdVBBki41nMnCnANvNy2iNmfU3&#10;/qY+l1LFEA4ZGqhE2kzrUFTkMEx9Sxy5s+8cSoRdqW2HtxjuGj1PkqV2WHNsqLClj4qKS351Bvbl&#10;Ll/2OpVFet4fZHH5PX6lM2Nex8NuBUpokH/x032wcf5bC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1hOTBAAAA3AAAAA8AAAAAAAAAAAAAAAAAmAIAAGRycy9kb3du&#10;cmV2LnhtbFBLBQYAAAAABAAEAPUAAACGAwAAAAA=&#10;"/>
                <v:shape id="Text Box 821" o:spid="_x0000_s1214" type="#_x0000_t202" style="position:absolute;left:4500;top:2988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1qns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x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tap7BAAAA3AAAAA8AAAAAAAAAAAAAAAAAmAIAAGRycy9kb3du&#10;cmV2LnhtbFBLBQYAAAAABAAEAPUAAACGAwAAAAA=&#10;" filled="f" stroked="f">
                  <v:textbox>
                    <w:txbxContent>
                      <w:p w:rsidR="00D9788B" w:rsidRPr="00820E80" w:rsidRDefault="00D9788B" w:rsidP="000A2CD3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0.30 k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5656C" w:rsidRPr="00EE1E87" w:rsidRDefault="00E5656C" w:rsidP="00E5656C">
      <w:pPr>
        <w:ind w:left="720"/>
        <w:rPr>
          <w:rFonts w:ascii="Arial" w:hAnsi="Arial" w:cs="Arial"/>
        </w:rPr>
      </w:pPr>
    </w:p>
    <w:p w:rsidR="00E5656C" w:rsidRPr="00EE1E87" w:rsidRDefault="00E5656C" w:rsidP="00E5656C">
      <w:pPr>
        <w:ind w:left="720"/>
        <w:rPr>
          <w:rFonts w:ascii="Arial" w:hAnsi="Arial" w:cs="Arial"/>
        </w:rPr>
      </w:pPr>
    </w:p>
    <w:p w:rsidR="00E5656C" w:rsidRPr="00EE1E87" w:rsidRDefault="00E5656C" w:rsidP="00E5656C">
      <w:pPr>
        <w:ind w:left="720"/>
        <w:rPr>
          <w:rFonts w:ascii="Arial" w:hAnsi="Arial" w:cs="Arial"/>
        </w:rPr>
      </w:pPr>
    </w:p>
    <w:p w:rsidR="00E5656C" w:rsidRPr="00EE1E87" w:rsidRDefault="00E5656C" w:rsidP="00E5656C">
      <w:pPr>
        <w:ind w:left="720"/>
        <w:rPr>
          <w:rFonts w:ascii="Arial" w:hAnsi="Arial" w:cs="Arial"/>
        </w:rPr>
      </w:pPr>
    </w:p>
    <w:p w:rsidR="00E5656C" w:rsidRPr="00EE1E87" w:rsidRDefault="00E5656C" w:rsidP="00E5656C">
      <w:pPr>
        <w:ind w:left="720"/>
        <w:rPr>
          <w:rFonts w:ascii="Arial" w:hAnsi="Arial" w:cs="Arial"/>
        </w:rPr>
      </w:pPr>
    </w:p>
    <w:p w:rsidR="00E5656C" w:rsidRPr="00EE1E87" w:rsidRDefault="00E5656C" w:rsidP="00E5656C">
      <w:pPr>
        <w:ind w:left="720"/>
        <w:rPr>
          <w:rFonts w:ascii="Arial" w:hAnsi="Arial" w:cs="Arial"/>
        </w:rPr>
      </w:pPr>
    </w:p>
    <w:p w:rsidR="00E5656C" w:rsidRPr="00EE1E87" w:rsidRDefault="00E5656C" w:rsidP="00E5656C">
      <w:pPr>
        <w:ind w:left="720"/>
        <w:rPr>
          <w:rFonts w:ascii="Arial" w:hAnsi="Arial" w:cs="Arial"/>
        </w:rPr>
      </w:pPr>
    </w:p>
    <w:p w:rsidR="00E5656C" w:rsidRPr="00EE1E87" w:rsidRDefault="00E5656C" w:rsidP="00E5656C">
      <w:pPr>
        <w:ind w:left="720"/>
        <w:rPr>
          <w:rFonts w:ascii="Arial" w:hAnsi="Arial" w:cs="Arial"/>
        </w:rPr>
      </w:pPr>
    </w:p>
    <w:p w:rsidR="00E5656C" w:rsidRPr="00EE1E87" w:rsidRDefault="00E5656C" w:rsidP="00E5656C">
      <w:pPr>
        <w:ind w:left="720"/>
        <w:rPr>
          <w:rFonts w:ascii="Arial" w:hAnsi="Arial" w:cs="Arial"/>
        </w:rPr>
      </w:pPr>
    </w:p>
    <w:p w:rsidR="00E5656C" w:rsidRPr="00EE1E87" w:rsidRDefault="00E5656C" w:rsidP="00E5656C">
      <w:pPr>
        <w:ind w:left="720"/>
        <w:rPr>
          <w:rFonts w:ascii="Arial" w:hAnsi="Arial" w:cs="Arial"/>
        </w:rPr>
      </w:pPr>
    </w:p>
    <w:p w:rsidR="00E5656C" w:rsidRPr="00EE1E87" w:rsidRDefault="00E5656C" w:rsidP="00E5656C">
      <w:pPr>
        <w:ind w:left="720"/>
        <w:rPr>
          <w:rFonts w:ascii="Arial" w:hAnsi="Arial" w:cs="Arial"/>
        </w:rPr>
      </w:pPr>
    </w:p>
    <w:p w:rsidR="00E5656C" w:rsidRPr="00EE1E87" w:rsidRDefault="00E5656C" w:rsidP="00E5656C">
      <w:pPr>
        <w:ind w:left="720"/>
        <w:rPr>
          <w:rFonts w:ascii="Arial" w:hAnsi="Arial" w:cs="Arial"/>
        </w:rPr>
      </w:pPr>
    </w:p>
    <w:p w:rsidR="00E5656C" w:rsidRPr="00EE1E87" w:rsidRDefault="00E5656C" w:rsidP="00E5656C">
      <w:pPr>
        <w:ind w:left="720"/>
        <w:rPr>
          <w:rFonts w:ascii="Arial" w:hAnsi="Arial" w:cs="Arial"/>
        </w:rPr>
      </w:pPr>
    </w:p>
    <w:p w:rsidR="00E5656C" w:rsidRPr="00EE1E87" w:rsidRDefault="00E5656C" w:rsidP="00E5656C">
      <w:pPr>
        <w:ind w:left="720"/>
        <w:rPr>
          <w:rFonts w:ascii="Arial" w:hAnsi="Arial" w:cs="Arial"/>
        </w:rPr>
      </w:pPr>
    </w:p>
    <w:p w:rsidR="00E5656C" w:rsidRPr="00EE1E87" w:rsidRDefault="00E5656C" w:rsidP="00E5656C">
      <w:pPr>
        <w:ind w:left="720"/>
        <w:rPr>
          <w:rFonts w:ascii="Arial" w:hAnsi="Arial" w:cs="Arial"/>
        </w:rPr>
      </w:pPr>
    </w:p>
    <w:p w:rsidR="00E5656C" w:rsidRPr="00EE1E87" w:rsidRDefault="00E5656C" w:rsidP="00E5656C">
      <w:pPr>
        <w:ind w:left="720"/>
        <w:rPr>
          <w:rFonts w:ascii="Arial" w:hAnsi="Arial" w:cs="Arial"/>
        </w:rPr>
      </w:pPr>
    </w:p>
    <w:p w:rsidR="000A2CD3" w:rsidRDefault="000A2CD3" w:rsidP="00E5656C">
      <w:pPr>
        <w:ind w:left="5040"/>
        <w:rPr>
          <w:rFonts w:ascii="Arial" w:hAnsi="Arial" w:cs="Arial"/>
        </w:rPr>
      </w:pPr>
    </w:p>
    <w:p w:rsidR="000A2CD3" w:rsidRDefault="000A2CD3" w:rsidP="00E5656C">
      <w:pPr>
        <w:ind w:left="5040"/>
        <w:rPr>
          <w:rFonts w:ascii="Arial" w:hAnsi="Arial" w:cs="Arial"/>
        </w:rPr>
      </w:pPr>
    </w:p>
    <w:p w:rsidR="00E5656C" w:rsidRPr="00EE1E87" w:rsidRDefault="00EC1852" w:rsidP="00E5656C">
      <w:pPr>
        <w:ind w:left="5040"/>
        <w:rPr>
          <w:rFonts w:ascii="Arial" w:hAnsi="Arial" w:cs="Arial"/>
        </w:rPr>
      </w:pPr>
      <w:r w:rsidRPr="00EE1E87">
        <w:rPr>
          <w:rFonts w:ascii="Arial" w:hAnsi="Arial" w:cs="Arial"/>
          <w:position w:val="-196"/>
        </w:rPr>
        <w:object w:dxaOrig="3100" w:dyaOrig="4120">
          <v:shape id="_x0000_i1029" type="#_x0000_t75" style="width:155pt;height:206pt" o:ole="">
            <v:imagedata r:id="rId125" o:title=""/>
          </v:shape>
          <o:OLEObject Type="Embed" ProgID="Equation.DSMT4" ShapeID="_x0000_i1029" DrawAspect="Content" ObjectID="_1525687058" r:id="rId126"/>
        </w:object>
      </w:r>
    </w:p>
    <w:p w:rsidR="00E5656C" w:rsidRPr="00EE1E87" w:rsidRDefault="00E5656C" w:rsidP="00E5656C">
      <w:pPr>
        <w:ind w:left="720"/>
        <w:rPr>
          <w:rFonts w:ascii="Arial" w:hAnsi="Arial" w:cs="Arial"/>
        </w:rPr>
      </w:pPr>
    </w:p>
    <w:p w:rsidR="00EC1852" w:rsidRPr="00EE1E87" w:rsidRDefault="00EC1852" w:rsidP="00EC1852">
      <w:pPr>
        <w:ind w:left="720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Pr="00EE1E87">
        <w:rPr>
          <w:rFonts w:ascii="Arial" w:hAnsi="Arial" w:cs="Arial"/>
          <w:b/>
        </w:rPr>
        <w:lastRenderedPageBreak/>
        <w:t>Vector addition method</w:t>
      </w:r>
    </w:p>
    <w:p w:rsidR="00EC1852" w:rsidRPr="00EE1E87" w:rsidRDefault="00827ACD" w:rsidP="00EC1852">
      <w:pPr>
        <w:tabs>
          <w:tab w:val="left" w:pos="2055"/>
        </w:tabs>
        <w:ind w:left="720"/>
        <w:rPr>
          <w:rFonts w:ascii="Arial" w:hAnsi="Arial" w:cs="Arial"/>
        </w:rPr>
      </w:pPr>
      <w:r>
        <w:rPr>
          <w:rFonts w:ascii="Arial" w:hAnsi="Arial" w:cs="Arial"/>
          <w:b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15744" behindDoc="0" locked="0" layoutInCell="1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-137160</wp:posOffset>
                </wp:positionV>
                <wp:extent cx="457200" cy="685800"/>
                <wp:effectExtent l="0" t="0" r="0" b="3810"/>
                <wp:wrapNone/>
                <wp:docPr id="165" name="Text Box 8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788B" w:rsidRDefault="00D9788B" w:rsidP="00EC1852">
                            <w:r>
                              <w:t>3)</w:t>
                            </w:r>
                          </w:p>
                          <w:p w:rsidR="00D9788B" w:rsidRDefault="00D9788B" w:rsidP="00EC1852"/>
                          <w:p w:rsidR="00D9788B" w:rsidRDefault="00D9788B" w:rsidP="00EC1852">
                            <w:r>
                              <w:t xml:space="preserve"> /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41" o:spid="_x0000_s1215" type="#_x0000_t202" style="position:absolute;left:0;text-align:left;margin-left:-15pt;margin-top:-10.8pt;width:36pt;height:54pt;z-index: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QIAuQIAAMU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" filled="f" stroked="f">
                <v:textbox>
                  <w:txbxContent>
                    <w:p w:rsidR="00D9788B" w:rsidRDefault="00D9788B" w:rsidP="00EC1852">
                      <w:r>
                        <w:t>3)</w:t>
                      </w:r>
                    </w:p>
                    <w:p w:rsidR="00D9788B" w:rsidRDefault="00D9788B" w:rsidP="00EC1852"/>
                    <w:p w:rsidR="00D9788B" w:rsidRDefault="00D9788B" w:rsidP="00EC1852">
                      <w:r>
                        <w:t xml:space="preserve"> /6</w:t>
                      </w:r>
                    </w:p>
                  </w:txbxContent>
                </v:textbox>
              </v:shape>
            </w:pict>
          </mc:Fallback>
        </mc:AlternateContent>
      </w:r>
      <w:r w:rsidR="00EC1852" w:rsidRPr="00EE1E87">
        <w:rPr>
          <w:rFonts w:ascii="Arial" w:hAnsi="Arial" w:cs="Arial"/>
        </w:rPr>
        <w:tab/>
      </w:r>
    </w:p>
    <w:p w:rsidR="00EC1852" w:rsidRPr="00EE1E87" w:rsidRDefault="00EC1852" w:rsidP="00EC1852">
      <w:pPr>
        <w:ind w:left="720"/>
        <w:rPr>
          <w:rFonts w:ascii="Arial" w:hAnsi="Arial" w:cs="Arial"/>
        </w:rPr>
      </w:pPr>
      <w:r w:rsidRPr="00EE1E87">
        <w:rPr>
          <w:rFonts w:ascii="Arial" w:hAnsi="Arial" w:cs="Arial"/>
          <w:position w:val="-32"/>
        </w:rPr>
        <w:object w:dxaOrig="2320" w:dyaOrig="760">
          <v:shape id="_x0000_i1030" type="#_x0000_t75" style="width:116pt;height:38pt" o:ole="">
            <v:imagedata r:id="rId127" o:title=""/>
          </v:shape>
          <o:OLEObject Type="Embed" ProgID="Equation.DSMT4" ShapeID="_x0000_i1030" DrawAspect="Content" ObjectID="_1525687059" r:id="rId128"/>
        </w:object>
      </w:r>
      <w:r w:rsidRPr="00EE1E87">
        <w:rPr>
          <w:rFonts w:ascii="Arial" w:hAnsi="Arial" w:cs="Arial"/>
        </w:rPr>
        <w:tab/>
      </w:r>
      <w:r w:rsidRPr="00EE1E87">
        <w:rPr>
          <w:rFonts w:ascii="Arial" w:hAnsi="Arial" w:cs="Arial"/>
          <w:position w:val="-32"/>
        </w:rPr>
        <w:object w:dxaOrig="3120" w:dyaOrig="760">
          <v:shape id="_x0000_i1031" type="#_x0000_t75" style="width:156pt;height:38pt" o:ole="">
            <v:imagedata r:id="rId129" o:title=""/>
          </v:shape>
          <o:OLEObject Type="Embed" ProgID="Equation.DSMT4" ShapeID="_x0000_i1031" DrawAspect="Content" ObjectID="_1525687060" r:id="rId130"/>
        </w:object>
      </w:r>
    </w:p>
    <w:p w:rsidR="00EC1852" w:rsidRPr="00EE1E87" w:rsidRDefault="00EC1852" w:rsidP="00EC1852">
      <w:pPr>
        <w:ind w:left="1440"/>
        <w:rPr>
          <w:rFonts w:ascii="Arial" w:hAnsi="Arial" w:cs="Arial"/>
        </w:rPr>
      </w:pPr>
    </w:p>
    <w:p w:rsidR="00EC1852" w:rsidRPr="00EE1E87" w:rsidRDefault="00EC1852" w:rsidP="00EC1852">
      <w:pPr>
        <w:ind w:left="1440"/>
        <w:rPr>
          <w:rFonts w:ascii="Arial" w:hAnsi="Arial" w:cs="Arial"/>
        </w:rPr>
      </w:pPr>
      <w:r w:rsidRPr="00EE1E87">
        <w:rPr>
          <w:rFonts w:ascii="Arial" w:hAnsi="Arial" w:cs="Arial"/>
          <w:position w:val="-32"/>
        </w:rPr>
        <w:object w:dxaOrig="1740" w:dyaOrig="760">
          <v:shape id="_x0000_i1032" type="#_x0000_t75" style="width:87pt;height:38pt" o:ole="">
            <v:imagedata r:id="rId131" o:title=""/>
          </v:shape>
          <o:OLEObject Type="Embed" ProgID="Equation.DSMT4" ShapeID="_x0000_i1032" DrawAspect="Content" ObjectID="_1525687061" r:id="rId132"/>
        </w:object>
      </w:r>
    </w:p>
    <w:p w:rsidR="00EC1852" w:rsidRPr="00EE1E87" w:rsidRDefault="00827ACD" w:rsidP="00EC1852">
      <w:pPr>
        <w:ind w:left="504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1472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23520</wp:posOffset>
                </wp:positionV>
                <wp:extent cx="2286000" cy="1143000"/>
                <wp:effectExtent l="9525" t="4445" r="9525" b="0"/>
                <wp:wrapNone/>
                <wp:docPr id="154" name="Group 8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1143000"/>
                          <a:chOff x="1440" y="5148"/>
                          <a:chExt cx="3600" cy="1800"/>
                        </a:xfrm>
                      </wpg:grpSpPr>
                      <wps:wsp>
                        <wps:cNvPr id="155" name="Line 829"/>
                        <wps:cNvCnPr/>
                        <wps:spPr bwMode="auto">
                          <a:xfrm flipH="1" flipV="1">
                            <a:off x="1440" y="5508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830"/>
                        <wps:cNvCnPr/>
                        <wps:spPr bwMode="auto">
                          <a:xfrm flipH="1" flipV="1">
                            <a:off x="1440" y="5508"/>
                            <a:ext cx="180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831"/>
                        <wps:cNvCnPr/>
                        <wps:spPr bwMode="auto">
                          <a:xfrm flipV="1">
                            <a:off x="3240" y="5508"/>
                            <a:ext cx="144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Text Box 833"/>
                        <wps:cNvSpPr txBox="1">
                          <a:spLocks noChangeArrowheads="1"/>
                        </wps:cNvSpPr>
                        <wps:spPr bwMode="auto">
                          <a:xfrm>
                            <a:off x="3780" y="5508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4410A6" w:rsidRDefault="00D9788B" w:rsidP="00EC1852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Text Box 834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6408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4410A6" w:rsidRDefault="00D9788B" w:rsidP="00EC1852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Text Box 835"/>
                        <wps:cNvSpPr txBox="1">
                          <a:spLocks noChangeArrowheads="1"/>
                        </wps:cNvSpPr>
                        <wps:spPr bwMode="auto">
                          <a:xfrm>
                            <a:off x="1620" y="550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4410A6" w:rsidRDefault="00D9788B" w:rsidP="00EC185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30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Text Box 836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604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4410A6" w:rsidRDefault="00D9788B" w:rsidP="00EC185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0.7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Text Box 837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514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4410A6" w:rsidRDefault="00D9788B" w:rsidP="00EC185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.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Text Box 838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586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4410A6" w:rsidRDefault="00D9788B" w:rsidP="00EC185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3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Line 840"/>
                        <wps:cNvCnPr/>
                        <wps:spPr bwMode="auto">
                          <a:xfrm flipH="1">
                            <a:off x="2880" y="6768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42" o:spid="_x0000_s1216" style="position:absolute;left:0;text-align:left;margin-left:0;margin-top:17.6pt;width:180pt;height:90pt;z-index:251614720" coordorigin="1440,5148" coordsize="360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">
                <v:line id="Line 829" o:spid="_x0000_s1217" style="position:absolute;flip:x y;visibility:visible;mso-wrap-style:square" from="1440,5508" to="4680,5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YcMIAAADcAAAADwAAAGRycy9kb3ducmV2LnhtbERPTWsCMRC9C/6HMEJvmlWqtlujiFAo&#10;HkS3pedhM+4ubiZLEjX21zeC4G0e73MWq2hacSHnG8sKxqMMBHFpdcOVgp/vz+EbCB+QNbaWScGN&#10;PKyW/d4Cc22vfKBLESqRQtjnqKAOocul9GVNBv3IdsSJO1pnMCToKqkdXlO4aeUky2bSYMOpocaO&#10;NjWVp+JsFBS7vfudv99ej39neZjFuJ2H8Vapl0Fcf4AIFMNT/HB/6TR/OoX7M+kCufw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oqYcMIAAADcAAAADwAAAAAAAAAAAAAA&#10;AAChAgAAZHJzL2Rvd25yZXYueG1sUEsFBgAAAAAEAAQA+QAAAJADAAAAAA==&#10;">
                  <v:stroke startarrow="block"/>
                </v:line>
                <v:line id="Line 830" o:spid="_x0000_s1218" style="position:absolute;flip:x y;visibility:visible;mso-wrap-style:square" from="1440,5508" to="3240,6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2UB28AAAADcAAAADwAAAGRycy9kb3ducmV2LnhtbERPzUrDQBC+F/oOyxS8NRuLKRK7LaYQ&#10;6Umw7QOM2TEJzc6GzJrEt3cLgrf5+H5nd5hdp0YapPVs4DFJQRFX3rZcG7heyvUzKAnIFjvPZOCH&#10;BA775WKHufUTf9B4DrWKISw5GmhC6HOtpWrIoSS+J47clx8chgiHWtsBpxjuOr1J06122HJsaLCn&#10;Y0PV7fztDJQUpMgKSW+6/bTy9PbejzMZ87CaX19ABZrDv/jPfbJxfraF+zPxAr3/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NlAdvAAAAA3AAAAA8AAAAAAAAAAAAAAAAA&#10;oQIAAGRycy9kb3ducmV2LnhtbFBLBQYAAAAABAAEAPkAAACOAwAAAAA=&#10;">
                  <v:stroke startarrow="open"/>
                </v:line>
                <v:line id="Line 831" o:spid="_x0000_s1219" style="position:absolute;flip:y;visibility:visible;mso-wrap-style:square" from="3240,5508" to="4680,6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qRn8AAAADcAAAADwAAAGRycy9kb3ducmV2LnhtbERPy6rCMBDdC/5DGOHuNFWuD6pRVLhw&#10;Ny7Uuh+bsa02k9LEWv/eCIK7OZznLFatKUVDtSssKxgOIhDEqdUFZwqS419/BsJ5ZI2lZVLwJAer&#10;ZbezwFjbB++pOfhMhBB2MSrIva9iKV2ak0E3sBVx4C62NugDrDOpa3yEcFPKURRNpMGCQ0OOFW1z&#10;Sm+Hu1HQ2vM4O603t/31d7i7N5vkqX2k1E+vXc9BeGr9V/xx/+swfzyF9zPhArl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FqkZ/AAAAA3AAAAA8AAAAAAAAAAAAAAAAA&#10;oQIAAGRycy9kb3ducmV2LnhtbFBLBQYAAAAABAAEAPkAAACOAwAAAAA=&#10;">
                  <v:stroke endarrow="open"/>
                </v:line>
                <v:shape id="Text Box 833" o:spid="_x0000_s1220" type="#_x0000_t202" style="position:absolute;left:3780;top:550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U8+8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0Mo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VPPvEAAAA3AAAAA8AAAAAAAAAAAAAAAAAmAIAAGRycy9k&#10;b3ducmV2LnhtbFBLBQYAAAAABAAEAPUAAACJAwAAAAA=&#10;" filled="f" stroked="f">
                  <v:textbox>
                    <w:txbxContent>
                      <w:p w:rsidR="00D9788B" w:rsidRPr="004410A6" w:rsidRDefault="00D9788B" w:rsidP="00EC1852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</w:t>
                        </w:r>
                      </w:p>
                    </w:txbxContent>
                  </v:textbox>
                </v:shape>
                <v:shape id="Text Box 834" o:spid="_x0000_s1221" type="#_x0000_t202" style="position:absolute;left:3420;top:640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mZYM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2ZlgwgAAANwAAAAPAAAAAAAAAAAAAAAAAJgCAABkcnMvZG93&#10;bnJldi54bWxQSwUGAAAAAAQABAD1AAAAhwMAAAAA&#10;" filled="f" stroked="f">
                  <v:textbox>
                    <w:txbxContent>
                      <w:p w:rsidR="00D9788B" w:rsidRPr="004410A6" w:rsidRDefault="00D9788B" w:rsidP="00EC1852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</w:t>
                        </w:r>
                      </w:p>
                    </w:txbxContent>
                  </v:textbox>
                </v:shape>
                <v:shape id="Text Box 835" o:spid="_x0000_s1222" type="#_x0000_t202" style="position:absolute;left:1620;top:550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/6QM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4Ms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P+kDEAAAA3AAAAA8AAAAAAAAAAAAAAAAAmAIAAGRycy9k&#10;b3ducmV2LnhtbFBLBQYAAAAABAAEAPUAAACJAwAAAAA=&#10;" filled="f" stroked="f">
                  <v:textbox>
                    <w:txbxContent>
                      <w:p w:rsidR="00D9788B" w:rsidRPr="004410A6" w:rsidRDefault="00D9788B" w:rsidP="00EC1852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30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836" o:spid="_x0000_s1223" type="#_x0000_t202" style="position:absolute;left:1800;top:604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Nf28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h/kcL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1/bwgAAANwAAAAPAAAAAAAAAAAAAAAAAJgCAABkcnMvZG93&#10;bnJldi54bWxQSwUGAAAAAAQABAD1AAAAhwMAAAAA&#10;" filled="f" stroked="f">
                  <v:textbox>
                    <w:txbxContent>
                      <w:p w:rsidR="00D9788B" w:rsidRPr="004410A6" w:rsidRDefault="00D9788B" w:rsidP="00EC1852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0.75</w:t>
                        </w:r>
                      </w:p>
                    </w:txbxContent>
                  </v:textbox>
                </v:shape>
                <v:shape id="Text Box 837" o:spid="_x0000_s1224" type="#_x0000_t202" style="position:absolute;left:2700;top:514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HBrM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PEA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HBrMAAAADcAAAADwAAAAAAAAAAAAAAAACYAgAAZHJzL2Rvd25y&#10;ZXYueG1sUEsFBgAAAAAEAAQA9QAAAIUDAAAAAA==&#10;" filled="f" stroked="f">
                  <v:textbox>
                    <w:txbxContent>
                      <w:p w:rsidR="00D9788B" w:rsidRPr="004410A6" w:rsidRDefault="00D9788B" w:rsidP="00EC1852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.0</w:t>
                        </w:r>
                      </w:p>
                    </w:txbxContent>
                  </v:textbox>
                </v:shape>
                <v:shape id="Text Box 838" o:spid="_x0000_s1225" type="#_x0000_t202" style="position:absolute;left:3960;top:586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1kN8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n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dZDfBAAAA3AAAAA8AAAAAAAAAAAAAAAAAmAIAAGRycy9kb3du&#10;cmV2LnhtbFBLBQYAAAAABAAEAPUAAACGAwAAAAA=&#10;" filled="f" stroked="f">
                  <v:textbox>
                    <w:txbxContent>
                      <w:p w:rsidR="00D9788B" w:rsidRPr="004410A6" w:rsidRDefault="00D9788B" w:rsidP="00EC1852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3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’</w:t>
                        </w:r>
                      </w:p>
                    </w:txbxContent>
                  </v:textbox>
                </v:shape>
                <v:line id="Line 840" o:spid="_x0000_s1226" style="position:absolute;flip:x;visibility:visible;mso-wrap-style:square" from="2880,6768" to="5040,6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FuEMEAAADcAAAADwAAAGRycy9kb3ducmV2LnhtbERPTWvCQBC9F/oflil4qxuDFUldRSRK&#10;Kb006n2SnW6C2dmQXZP033cLhd7m8T5ns5tsKwbqfeNYwWKegCCunG7YKLicj89rED4ga2wdk4Jv&#10;8rDbPj5sMNNu5E8aimBEDGGfoYI6hC6T0lc1WfRz1xFH7sv1FkOEvZG6xzGG21amSbKSFhuODTV2&#10;dKipuhV3q6DM91fzXl5zm/KHPpmXomRZKDV7mvavIAJN4V/8537Tcf5qCb/PxAvk9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gW4QwQAAANwAAAAPAAAAAAAAAAAAAAAA&#10;AKECAABkcnMvZG93bnJldi54bWxQSwUGAAAAAAQABAD5AAAAjwMAAAAA&#10;">
                  <v:stroke dashstyle="dash"/>
                </v:line>
              </v:group>
            </w:pict>
          </mc:Fallback>
        </mc:AlternateContent>
      </w:r>
      <w:r w:rsidR="00DD7A91" w:rsidRPr="00EE1E87">
        <w:rPr>
          <w:rFonts w:ascii="Arial" w:hAnsi="Arial" w:cs="Arial"/>
          <w:position w:val="-190"/>
        </w:rPr>
        <w:object w:dxaOrig="4380" w:dyaOrig="4099">
          <v:shape id="_x0000_i1033" type="#_x0000_t75" style="width:219pt;height:204.95pt" o:ole="">
            <v:imagedata r:id="rId133" o:title=""/>
          </v:shape>
          <o:OLEObject Type="Embed" ProgID="Equation.DSMT4" ShapeID="_x0000_i1033" DrawAspect="Content" ObjectID="_1525687062" r:id="rId134"/>
        </w:object>
      </w:r>
    </w:p>
    <w:p w:rsidR="00EC1852" w:rsidRPr="00EE1E87" w:rsidRDefault="00EC1852" w:rsidP="00EC1852">
      <w:pPr>
        <w:ind w:left="720"/>
        <w:rPr>
          <w:rFonts w:ascii="Arial" w:hAnsi="Arial" w:cs="Arial"/>
        </w:rPr>
      </w:pPr>
    </w:p>
    <w:p w:rsidR="00EC1852" w:rsidRPr="00EE1E87" w:rsidRDefault="00EC1852" w:rsidP="00EC1852">
      <w:pPr>
        <w:ind w:left="720"/>
        <w:rPr>
          <w:rFonts w:ascii="Arial" w:hAnsi="Arial" w:cs="Arial"/>
        </w:rPr>
      </w:pPr>
    </w:p>
    <w:p w:rsidR="00526559" w:rsidRPr="00EE1E87" w:rsidRDefault="00526559" w:rsidP="00EC1852">
      <w:pPr>
        <w:ind w:left="720"/>
        <w:rPr>
          <w:rFonts w:ascii="Arial" w:hAnsi="Arial" w:cs="Arial"/>
        </w:rPr>
      </w:pPr>
    </w:p>
    <w:p w:rsidR="00187C8C" w:rsidRDefault="00DD7A91" w:rsidP="00526559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="00526559" w:rsidRPr="00EE1E87">
        <w:rPr>
          <w:rFonts w:ascii="Arial" w:hAnsi="Arial" w:cs="Arial"/>
        </w:rPr>
        <w:lastRenderedPageBreak/>
        <w:t xml:space="preserve">  </w:t>
      </w:r>
    </w:p>
    <w:p w:rsidR="00187C8C" w:rsidRDefault="00827ACD" w:rsidP="00526559">
      <w:pPr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10624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-175260</wp:posOffset>
                </wp:positionV>
                <wp:extent cx="457200" cy="685800"/>
                <wp:effectExtent l="0" t="0" r="0" b="3810"/>
                <wp:wrapNone/>
                <wp:docPr id="153" name="Text Box 8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788B" w:rsidRDefault="00D9788B" w:rsidP="00E5656C">
                            <w:r>
                              <w:t>4)</w:t>
                            </w:r>
                          </w:p>
                          <w:p w:rsidR="00D9788B" w:rsidRDefault="00D9788B" w:rsidP="00E5656C"/>
                          <w:p w:rsidR="00D9788B" w:rsidRDefault="00D9788B" w:rsidP="00E5656C">
                            <w:r>
                              <w:t xml:space="preserve"> /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18" o:spid="_x0000_s1227" type="#_x0000_t202" style="position:absolute;margin-left:-27pt;margin-top:-13.8pt;width:36pt;height:54pt;z-index:25161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" filled="f" stroked="f">
                <v:textbox>
                  <w:txbxContent>
                    <w:p w:rsidR="00D9788B" w:rsidRDefault="00D9788B" w:rsidP="00E5656C">
                      <w:r>
                        <w:t>4)</w:t>
                      </w:r>
                    </w:p>
                    <w:p w:rsidR="00D9788B" w:rsidRDefault="00D9788B" w:rsidP="00E5656C"/>
                    <w:p w:rsidR="00D9788B" w:rsidRDefault="00D9788B" w:rsidP="00E5656C">
                      <w:r>
                        <w:t xml:space="preserve"> /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16768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-175260</wp:posOffset>
                </wp:positionV>
                <wp:extent cx="1943100" cy="1483995"/>
                <wp:effectExtent l="0" t="0" r="19050" b="0"/>
                <wp:wrapNone/>
                <wp:docPr id="147" name="Group 8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100" cy="1483995"/>
                          <a:chOff x="1980" y="1008"/>
                          <a:chExt cx="3060" cy="2337"/>
                        </a:xfrm>
                      </wpg:grpSpPr>
                      <wps:wsp>
                        <wps:cNvPr id="148" name="Line 845"/>
                        <wps:cNvCnPr/>
                        <wps:spPr bwMode="auto">
                          <a:xfrm>
                            <a:off x="3060" y="1905"/>
                            <a:ext cx="1980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Text Box 846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1368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187C8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00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Text Box 847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1008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5B7A43" w:rsidRDefault="00D9788B" w:rsidP="00187C8C">
                              <w:pPr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5B7A43"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  <w:t>Befo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848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1728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187C8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00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Text Box 849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2265"/>
                            <a:ext cx="2880" cy="1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187C8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3000 kg(200 m/s east)</w:t>
                              </w:r>
                            </w:p>
                            <w:p w:rsidR="00D9788B" w:rsidRDefault="00D9788B" w:rsidP="00187C8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6.0 x 10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5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kg m/s east</w:t>
                              </w:r>
                            </w:p>
                            <w:p w:rsidR="00D9788B" w:rsidRDefault="00D9788B" w:rsidP="00187C8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:rsidR="00D9788B" w:rsidRPr="007B16BC" w:rsidRDefault="00D9788B" w:rsidP="00187C8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y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74" o:spid="_x0000_s1228" style="position:absolute;margin-left:27pt;margin-top:-13.8pt;width:153pt;height:116.85pt;z-index:251616768" coordorigin="1980,1008" coordsize="3060,23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">
                <v:line id="Line 845" o:spid="_x0000_s1229" style="position:absolute;visibility:visible;mso-wrap-style:square" from="3060,1905" to="5040,1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1MK8YAAADcAAAADwAAAGRycy9kb3ducmV2LnhtbESPQWvCQBCF7wX/wzJCL0U3Sltt6ioi&#10;FEoPgtYfMGbHZDE7G7NrTPvrOwehtxnem/e+Wax6X6uO2ugCG5iMM1DERbCOSwOH74/RHFRMyBbr&#10;wGTghyKsloOHBeY23HhH3T6VSkI45migSqnJtY5FRR7jODTEop1C6zHJ2pbatniTcF/raZa9ao+O&#10;paHChjYVFef91Rt4cZfL7HTd1t36C9+O/vfJHTUZ8zjs1++gEvXp33y//rSC/yy08oxMo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lNTCvGAAAA3AAAAA8AAAAAAAAA&#10;AAAAAAAAoQIAAGRycy9kb3ducmV2LnhtbFBLBQYAAAAABAAEAPkAAACUAwAAAAA=&#10;">
                  <v:stroke endarrow="open"/>
                </v:line>
                <v:shape id="Text Box 846" o:spid="_x0000_s1230" type="#_x0000_t202" style="position:absolute;left:3240;top:1368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<v:textbox>
                    <w:txbxContent>
                      <w:p w:rsidR="00D9788B" w:rsidRPr="00820E80" w:rsidRDefault="00D9788B" w:rsidP="00187C8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00 m/s</w:t>
                        </w:r>
                      </w:p>
                    </w:txbxContent>
                  </v:textbox>
                </v:shape>
                <v:shape id="Text Box 847" o:spid="_x0000_s1231" type="#_x0000_t202" style="position:absolute;left:2700;top:1008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<v:textbox>
                    <w:txbxContent>
                      <w:p w:rsidR="00D9788B" w:rsidRPr="005B7A43" w:rsidRDefault="00D9788B" w:rsidP="00187C8C">
                        <w:pPr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</w:pPr>
                        <w:r w:rsidRPr="005B7A43"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  <w:t>Before</w:t>
                        </w:r>
                      </w:p>
                    </w:txbxContent>
                  </v:textbox>
                </v:shape>
                <v:shape id="Text Box 848" o:spid="_x0000_s1232" type="#_x0000_t202" style="position:absolute;left:2160;top:1728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+VZs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w/T+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r5VmwgAAANwAAAAPAAAAAAAAAAAAAAAAAJgCAABkcnMvZG93&#10;bnJldi54bWxQSwUGAAAAAAQABAD1AAAAhwMAAAAA&#10;" filled="f" stroked="f">
                  <v:textbox>
                    <w:txbxContent>
                      <w:p w:rsidR="00D9788B" w:rsidRPr="00820E80" w:rsidRDefault="00D9788B" w:rsidP="00187C8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000 kg</w:t>
                        </w:r>
                      </w:p>
                    </w:txbxContent>
                  </v:textbox>
                </v:shape>
                <v:shape id="Text Box 849" o:spid="_x0000_s1233" type="#_x0000_t202" style="position:absolute;left:1980;top:2265;width:28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0LEc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fruD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QsRwgAAANwAAAAPAAAAAAAAAAAAAAAAAJgCAABkcnMvZG93&#10;bnJldi54bWxQSwUGAAAAAAQABAD1AAAAhwMAAAAA&#10;" filled="f" stroked="f">
                  <v:textbox>
                    <w:txbxContent>
                      <w:p w:rsidR="00D9788B" w:rsidRDefault="00D9788B" w:rsidP="00187C8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3000 kg(200 m/s east)</w:t>
                        </w:r>
                      </w:p>
                      <w:p w:rsidR="00D9788B" w:rsidRDefault="00D9788B" w:rsidP="00187C8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6.0 x 10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5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kg m/s east</w:t>
                        </w:r>
                      </w:p>
                      <w:p w:rsidR="00D9788B" w:rsidRDefault="00D9788B" w:rsidP="00187C8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:rsidR="00D9788B" w:rsidRPr="007B16BC" w:rsidRDefault="00D9788B" w:rsidP="00187C8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y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17792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-175260</wp:posOffset>
                </wp:positionV>
                <wp:extent cx="3771900" cy="2971800"/>
                <wp:effectExtent l="0" t="0" r="0" b="3810"/>
                <wp:wrapNone/>
                <wp:docPr id="136" name="Group 8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71900" cy="2971800"/>
                          <a:chOff x="6120" y="1008"/>
                          <a:chExt cx="5940" cy="4680"/>
                        </a:xfrm>
                      </wpg:grpSpPr>
                      <wps:wsp>
                        <wps:cNvPr id="137" name="Line 853"/>
                        <wps:cNvCnPr/>
                        <wps:spPr bwMode="auto">
                          <a:xfrm>
                            <a:off x="6840" y="4428"/>
                            <a:ext cx="1980" cy="8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857"/>
                        <wps:cNvCnPr/>
                        <wps:spPr bwMode="auto">
                          <a:xfrm>
                            <a:off x="8820" y="4428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9" name="Text Box 858"/>
                        <wps:cNvSpPr txBox="1">
                          <a:spLocks noChangeArrowheads="1"/>
                        </wps:cNvSpPr>
                        <wps:spPr bwMode="auto">
                          <a:xfrm>
                            <a:off x="9180" y="1548"/>
                            <a:ext cx="2880" cy="7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187C8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5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25 kg(2000 m/s north)</w:t>
                              </w:r>
                            </w:p>
                            <w:p w:rsidR="00D9788B" w:rsidRDefault="00D9788B" w:rsidP="00187C8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5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50000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kg•m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/s nort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Text Box 862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1008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5B7A43" w:rsidRDefault="00D9788B" w:rsidP="00187C8C">
                              <w:pPr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5B7A43"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  <w:t>Aft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Line 864"/>
                        <wps:cNvCnPr/>
                        <wps:spPr bwMode="auto">
                          <a:xfrm flipV="1">
                            <a:off x="8820" y="1548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Text Box 866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4428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187C8C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</w:pPr>
                              <w:r w:rsidRPr="00820E80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Text Box 867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4788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187C8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97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Text Box 868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2988"/>
                            <a:ext cx="288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665F6C" w:rsidRDefault="00D9788B" w:rsidP="00187C8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 w:rsidRPr="00665F6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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 w:rsidRPr="00665F6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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</w:p>
                            <w:p w:rsidR="00D9788B" w:rsidRPr="00665F6C" w:rsidRDefault="00D9788B" w:rsidP="00187C8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9750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+ 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5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 =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</w:p>
                            <w:p w:rsidR="00D9788B" w:rsidRPr="00665F6C" w:rsidRDefault="00D9788B" w:rsidP="00187C8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975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– 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5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</w:p>
                            <w:p w:rsidR="00D9788B" w:rsidRDefault="00D9788B" w:rsidP="00187C8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975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6.0 x 10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5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east – 0</w:t>
                              </w:r>
                            </w:p>
                            <w:p w:rsidR="00D9788B" w:rsidRDefault="00D9788B" w:rsidP="00187C8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975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6.0 x 10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5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eas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Text Box 869"/>
                        <wps:cNvSpPr txBox="1">
                          <a:spLocks noChangeArrowheads="1"/>
                        </wps:cNvSpPr>
                        <wps:spPr bwMode="auto">
                          <a:xfrm>
                            <a:off x="8820" y="4248"/>
                            <a:ext cx="270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665F6C" w:rsidRDefault="00D9788B" w:rsidP="00187C8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 w:rsidRPr="00665F6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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y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 w:rsidRPr="00665F6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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y</w:t>
                              </w:r>
                              <w:proofErr w:type="spellEnd"/>
                            </w:p>
                            <w:p w:rsidR="00D9788B" w:rsidRPr="00665F6C" w:rsidRDefault="00D9788B" w:rsidP="00187C8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975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+ 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5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 = 0</w:t>
                              </w:r>
                            </w:p>
                            <w:p w:rsidR="00D9788B" w:rsidRPr="00665F6C" w:rsidRDefault="00D9788B" w:rsidP="00187C8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975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– 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5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</w:p>
                            <w:p w:rsidR="00D9788B" w:rsidRDefault="00D9788B" w:rsidP="00187C8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975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– 50000 north</w:t>
                              </w:r>
                            </w:p>
                            <w:p w:rsidR="00D9788B" w:rsidRDefault="00D9788B" w:rsidP="00187C8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975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50000 sout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Line 872"/>
                        <wps:cNvCnPr/>
                        <wps:spPr bwMode="auto">
                          <a:xfrm>
                            <a:off x="6840" y="4428"/>
                            <a:ext cx="1980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73" o:spid="_x0000_s1234" style="position:absolute;margin-left:234pt;margin-top:-13.8pt;width:297pt;height:234pt;z-index:251617792" coordorigin="6120,1008" coordsize="5940,4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">
                <v:line id="Line 853" o:spid="_x0000_s1235" style="position:absolute;visibility:visible;mso-wrap-style:square" from="6840,4428" to="8820,5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SCg8IAAADcAAAADwAAAGRycy9kb3ducmV2LnhtbERP32vCMBB+F/Y/hBvsTVMd2NkZRSyD&#10;PcyBOvZ8a86m2FxKE2v23xthsLf7+H7ech1tKwbqfeNYwXSSgSCunG64VvB1fBu/gPABWWPrmBT8&#10;kof16mG0xEK7K+9pOIRapBD2BSowIXSFlL4yZNFPXEecuJPrLYYE+1rqHq8p3LZylmVzabHh1GCw&#10;o62h6ny4WAW5Kfcyl+XH8bMcmuki7uL3z0Kpp8e4eQURKIZ/8Z/7Xaf5zzncn0kX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0SCg8IAAADcAAAADwAAAAAAAAAAAAAA&#10;AAChAgAAZHJzL2Rvd25yZXYueG1sUEsFBgAAAAAEAAQA+QAAAJADAAAAAA==&#10;">
                  <v:stroke endarrow="block"/>
                </v:line>
                <v:line id="Line 857" o:spid="_x0000_s1236" style="position:absolute;visibility:visible;mso-wrap-style:square" from="8820,4428" to="8820,5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s/VsYAAADcAAAADwAAAGRycy9kb3ducmV2LnhtbESPQWvCQBCF7wX/wzJCL0U3Wlpt6ioi&#10;FEoPgtYfMGbHZDE7G7NrTPvrOwehtxnem/e+Wax6X6uO2ugCG5iMM1DERbCOSwOH74/RHFRMyBbr&#10;wGTghyKsloOHBeY23HhH3T6VSkI45migSqnJtY5FRR7jODTEop1C6zHJ2pbatniTcF/raZa9ao+O&#10;paHChjYVFef91Rt4cZfL7HTd1t36C9+O/vfJHTUZ8zjs1++gEvXp33y//rSC/yy08oxMo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FLP1bGAAAA3AAAAA8AAAAAAAAA&#10;AAAAAAAAoQIAAGRycy9kb3ducmV2LnhtbFBLBQYAAAAABAAEAPkAAACUAwAAAAA=&#10;">
                  <v:stroke endarrow="open"/>
                </v:line>
                <v:shape id="Text Box 858" o:spid="_x0000_s1237" type="#_x0000_t202" style="position:absolute;left:9180;top:1548;width:2880;height:7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<v:textbox>
                    <w:txbxContent>
                      <w:p w:rsidR="00D9788B" w:rsidRDefault="00D9788B" w:rsidP="00187C8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5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25 kg(2000 m/s north)</w:t>
                        </w:r>
                      </w:p>
                      <w:p w:rsidR="00D9788B" w:rsidRDefault="00D9788B" w:rsidP="00187C8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5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50000 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kg•m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/s north</w:t>
                        </w:r>
                      </w:p>
                    </w:txbxContent>
                  </v:textbox>
                </v:shape>
                <v:shape id="Text Box 862" o:spid="_x0000_s1238" type="#_x0000_t202" style="position:absolute;left:7020;top:1008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    <v:textbox>
                    <w:txbxContent>
                      <w:p w:rsidR="00D9788B" w:rsidRPr="005B7A43" w:rsidRDefault="00D9788B" w:rsidP="00187C8C">
                        <w:pPr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</w:pPr>
                        <w:r w:rsidRPr="005B7A43"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  <w:t>After</w:t>
                        </w:r>
                      </w:p>
                    </w:txbxContent>
                  </v:textbox>
                </v:shape>
                <v:line id="Line 864" o:spid="_x0000_s1239" style="position:absolute;flip:y;visibility:visible;mso-wrap-style:square" from="8820,1548" to="882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Y6rcIAAADcAAAADwAAAGRycy9kb3ducmV2LnhtbERPS2vCQBC+F/wPyxR6q5tILJK6igpC&#10;Lx5i433MTpPU7GzIrnn8e1co9DYf33PW29E0oqfO1ZYVxPMIBHFhdc2lgvz7+L4C4TyyxsYyKZjI&#10;wXYze1ljqu3AGfVnX4oQwi5FBZX3bSqlKyoy6Oa2JQ7cj+0M+gC7UuoOhxBuGrmIog9psObQUGFL&#10;h4qK2/luFIz2uiwvu/0t+03i073f55P2kVJvr+PuE4Sn0f+L/9xfOsxPYng+Ey6Qm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BY6rcIAAADcAAAADwAAAAAAAAAAAAAA&#10;AAChAgAAZHJzL2Rvd25yZXYueG1sUEsFBgAAAAAEAAQA+QAAAJADAAAAAA==&#10;">
                  <v:stroke endarrow="open"/>
                </v:line>
                <v:shape id="Text Box 866" o:spid="_x0000_s1240" type="#_x0000_t202" style="position:absolute;left:7380;top:442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<v:textbox>
                    <w:txbxContent>
                      <w:p w:rsidR="00D9788B" w:rsidRPr="00820E80" w:rsidRDefault="00D9788B" w:rsidP="00187C8C">
                        <w:pPr>
                          <w:rPr>
                            <w:rFonts w:ascii="Symbol" w:hAnsi="Symbol" w:cs="Arial"/>
                            <w:sz w:val="20"/>
                            <w:szCs w:val="20"/>
                          </w:rPr>
                        </w:pPr>
                        <w:r w:rsidRPr="00820E80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</w:t>
                        </w:r>
                      </w:p>
                    </w:txbxContent>
                  </v:textbox>
                </v:shape>
                <v:shape id="Text Box 867" o:spid="_x0000_s1241" type="#_x0000_t202" style="position:absolute;left:7020;top:4788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<v:textbox>
                    <w:txbxContent>
                      <w:p w:rsidR="00D9788B" w:rsidRPr="00820E80" w:rsidRDefault="00D9788B" w:rsidP="00187C8C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975</w:t>
                        </w:r>
                      </w:p>
                    </w:txbxContent>
                  </v:textbox>
                </v:shape>
                <v:shape id="Text Box 868" o:spid="_x0000_s1242" type="#_x0000_t202" style="position:absolute;left:6120;top:2988;width:288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<v:textbox>
                    <w:txbxContent>
                      <w:p w:rsidR="00D9788B" w:rsidRPr="00665F6C" w:rsidRDefault="00D9788B" w:rsidP="00187C8C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 w:rsidRPr="00665F6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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</w:t>
                        </w:r>
                        <w:r w:rsidRPr="00665F6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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</w:p>
                      <w:p w:rsidR="00D9788B" w:rsidRPr="00665F6C" w:rsidRDefault="00D9788B" w:rsidP="00187C8C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9750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+ 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5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= 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</w:p>
                      <w:p w:rsidR="00D9788B" w:rsidRPr="00665F6C" w:rsidRDefault="00D9788B" w:rsidP="00187C8C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975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– 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5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</w:t>
                        </w:r>
                      </w:p>
                      <w:p w:rsidR="00D9788B" w:rsidRDefault="00D9788B" w:rsidP="00187C8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975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6.0 x 10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5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east – 0</w:t>
                        </w:r>
                      </w:p>
                      <w:p w:rsidR="00D9788B" w:rsidRDefault="00D9788B" w:rsidP="00187C8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975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6.0 x 10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5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east</w:t>
                        </w:r>
                      </w:p>
                    </w:txbxContent>
                  </v:textbox>
                </v:shape>
                <v:shape id="Text Box 869" o:spid="_x0000_s1243" type="#_x0000_t202" style="position:absolute;left:8820;top:4248;width:270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<v:textbox>
                    <w:txbxContent>
                      <w:p w:rsidR="00D9788B" w:rsidRPr="00665F6C" w:rsidRDefault="00D9788B" w:rsidP="00187C8C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 w:rsidRPr="00665F6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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y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</w:t>
                        </w:r>
                        <w:r w:rsidRPr="00665F6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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y</w:t>
                        </w:r>
                        <w:proofErr w:type="spellEnd"/>
                      </w:p>
                      <w:p w:rsidR="00D9788B" w:rsidRPr="00665F6C" w:rsidRDefault="00D9788B" w:rsidP="00187C8C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975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+ 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5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= 0</w:t>
                        </w:r>
                      </w:p>
                      <w:p w:rsidR="00D9788B" w:rsidRPr="00665F6C" w:rsidRDefault="00D9788B" w:rsidP="00187C8C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975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– 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5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</w:t>
                        </w:r>
                      </w:p>
                      <w:p w:rsidR="00D9788B" w:rsidRDefault="00D9788B" w:rsidP="00187C8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975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– 50000 north</w:t>
                        </w:r>
                      </w:p>
                      <w:p w:rsidR="00D9788B" w:rsidRDefault="00D9788B" w:rsidP="00187C8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975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50000 south</w:t>
                        </w:r>
                      </w:p>
                    </w:txbxContent>
                  </v:textbox>
                </v:shape>
                <v:line id="Line 872" o:spid="_x0000_s1244" style="position:absolute;visibility:visible;mso-wrap-style:square" from="6840,4428" to="8820,4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59wsMAAADcAAAADwAAAGRycy9kb3ducmV2LnhtbERPzWrCQBC+F3yHZQQvRTeW1to0q0hB&#10;kB4Kxj7AmJ0ki9nZmF1j7NN3CwVv8/H9TrYebCN66rxxrGA+S0AQF04brhR8H7bTJQgfkDU2jknB&#10;jTysV6OHDFPtrrynPg+ViCHsU1RQh9CmUvqiJot+5lriyJWusxgi7CqpO7zGcNvIpyRZSIuGY0ON&#10;LX3UVJzyi1XwYs7n1/Ly1fSbT3w72p9Hc5Sk1GQ8bN5BBBrCXfzv3uk4/3kBf8/EC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efcLDAAAA3AAAAA8AAAAAAAAAAAAA&#10;AAAAoQIAAGRycy9kb3ducmV2LnhtbFBLBQYAAAAABAAEAPkAAACRAwAAAAA=&#10;">
                  <v:stroke endarrow="open"/>
                </v:line>
              </v:group>
            </w:pict>
          </mc:Fallback>
        </mc:AlternateContent>
      </w: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526559" w:rsidP="00526559">
      <w:pPr>
        <w:rPr>
          <w:rFonts w:ascii="Arial" w:hAnsi="Arial" w:cs="Arial"/>
        </w:rPr>
      </w:pPr>
      <w:r w:rsidRPr="00EE1E87">
        <w:rPr>
          <w:rFonts w:ascii="Arial" w:hAnsi="Arial" w:cs="Arial"/>
        </w:rPr>
        <w:t xml:space="preserve">   </w:t>
      </w: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A524BB" w:rsidRDefault="00A524BB" w:rsidP="00526559">
      <w:pPr>
        <w:rPr>
          <w:rFonts w:ascii="Arial" w:hAnsi="Arial" w:cs="Arial"/>
        </w:rPr>
      </w:pPr>
    </w:p>
    <w:p w:rsidR="00A524BB" w:rsidRDefault="00A524BB" w:rsidP="00526559">
      <w:pPr>
        <w:rPr>
          <w:rFonts w:ascii="Arial" w:hAnsi="Arial" w:cs="Arial"/>
        </w:rPr>
      </w:pPr>
    </w:p>
    <w:p w:rsidR="00A524BB" w:rsidRDefault="00A524BB" w:rsidP="00526559">
      <w:pPr>
        <w:rPr>
          <w:rFonts w:ascii="Arial" w:hAnsi="Arial" w:cs="Arial"/>
        </w:rPr>
      </w:pPr>
    </w:p>
    <w:p w:rsidR="00A524BB" w:rsidRDefault="00A524BB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A524BB" w:rsidP="00A524BB">
      <w:pPr>
        <w:ind w:left="5040"/>
        <w:rPr>
          <w:rFonts w:ascii="Arial" w:hAnsi="Arial" w:cs="Arial"/>
        </w:rPr>
      </w:pPr>
      <w:r w:rsidRPr="00EE1E87">
        <w:rPr>
          <w:rFonts w:ascii="Arial" w:hAnsi="Arial" w:cs="Arial"/>
          <w:position w:val="-196"/>
        </w:rPr>
        <w:object w:dxaOrig="3580" w:dyaOrig="4160">
          <v:shape id="_x0000_i1034" type="#_x0000_t75" style="width:179pt;height:208pt" o:ole="">
            <v:imagedata r:id="rId135" o:title=""/>
          </v:shape>
          <o:OLEObject Type="Embed" ProgID="Equation.DSMT4" ShapeID="_x0000_i1034" DrawAspect="Content" ObjectID="_1525687063" r:id="rId136"/>
        </w:object>
      </w: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187C8C" w:rsidRDefault="00187C8C" w:rsidP="00526559">
      <w:pPr>
        <w:rPr>
          <w:rFonts w:ascii="Arial" w:hAnsi="Arial" w:cs="Arial"/>
        </w:rPr>
      </w:pPr>
    </w:p>
    <w:p w:rsidR="00526559" w:rsidRPr="00EE1E87" w:rsidRDefault="00526559" w:rsidP="00526559">
      <w:pPr>
        <w:rPr>
          <w:rFonts w:ascii="Arial" w:hAnsi="Arial" w:cs="Arial"/>
        </w:rPr>
      </w:pPr>
    </w:p>
    <w:p w:rsidR="001E458B" w:rsidRPr="00EE1E87" w:rsidRDefault="001E458B" w:rsidP="001E458B">
      <w:pPr>
        <w:rPr>
          <w:rFonts w:ascii="Arial" w:hAnsi="Arial" w:cs="Arial"/>
        </w:rPr>
      </w:pPr>
    </w:p>
    <w:p w:rsidR="00526559" w:rsidRPr="00EE1E87" w:rsidRDefault="001E458B" w:rsidP="00F80ADE">
      <w:pPr>
        <w:ind w:left="720"/>
        <w:rPr>
          <w:rFonts w:ascii="Arial" w:hAnsi="Arial" w:cs="Arial"/>
        </w:rPr>
      </w:pPr>
      <w:r w:rsidRPr="00EE1E87">
        <w:rPr>
          <w:rFonts w:ascii="Arial" w:hAnsi="Arial" w:cs="Arial"/>
        </w:rPr>
        <w:br w:type="page"/>
      </w:r>
    </w:p>
    <w:p w:rsidR="00526559" w:rsidRPr="00EE1E87" w:rsidRDefault="00827ACD" w:rsidP="00E0321B">
      <w:pPr>
        <w:ind w:left="72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623936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53340</wp:posOffset>
                </wp:positionV>
                <wp:extent cx="3429000" cy="3429000"/>
                <wp:effectExtent l="0" t="0" r="0" b="3810"/>
                <wp:wrapNone/>
                <wp:docPr id="116" name="Group 9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0" cy="3429000"/>
                          <a:chOff x="5760" y="1368"/>
                          <a:chExt cx="5400" cy="5400"/>
                        </a:xfrm>
                      </wpg:grpSpPr>
                      <wps:wsp>
                        <wps:cNvPr id="117" name="Line 889"/>
                        <wps:cNvCnPr/>
                        <wps:spPr bwMode="auto">
                          <a:xfrm>
                            <a:off x="7200" y="5328"/>
                            <a:ext cx="1440" cy="10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Oval 890"/>
                        <wps:cNvSpPr>
                          <a:spLocks noChangeArrowheads="1"/>
                        </wps:cNvSpPr>
                        <wps:spPr bwMode="auto">
                          <a:xfrm>
                            <a:off x="7020" y="5148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891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2988"/>
                            <a:ext cx="2160" cy="7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10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.550cos56</w:t>
                              </w:r>
                            </w:p>
                            <w:p w:rsidR="00D9788B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10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.308 eas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Line 892"/>
                        <wps:cNvCnPr/>
                        <wps:spPr bwMode="auto">
                          <a:xfrm>
                            <a:off x="7200" y="5328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" name="Line 893"/>
                        <wps:cNvCnPr/>
                        <wps:spPr bwMode="auto">
                          <a:xfrm>
                            <a:off x="8640" y="532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2" name="Text Box 894"/>
                        <wps:cNvSpPr txBox="1">
                          <a:spLocks noChangeArrowheads="1"/>
                        </wps:cNvSpPr>
                        <wps:spPr bwMode="auto">
                          <a:xfrm>
                            <a:off x="8460" y="1728"/>
                            <a:ext cx="2340" cy="7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10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.550sin56</w:t>
                              </w:r>
                            </w:p>
                            <w:p w:rsidR="00D9788B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10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.456 nort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895"/>
                        <wps:cNvSpPr txBox="1">
                          <a:spLocks noChangeArrowheads="1"/>
                        </wps:cNvSpPr>
                        <wps:spPr bwMode="auto">
                          <a:xfrm>
                            <a:off x="5760" y="1728"/>
                            <a:ext cx="25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10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.10 kg(5.50 m/s)</w:t>
                              </w:r>
                            </w:p>
                            <w:p w:rsidR="00D9788B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10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.550 kg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Text Box 896"/>
                        <wps:cNvSpPr txBox="1">
                          <a:spLocks noChangeArrowheads="1"/>
                        </wps:cNvSpPr>
                        <wps:spPr bwMode="auto">
                          <a:xfrm>
                            <a:off x="5940" y="4968"/>
                            <a:ext cx="1080" cy="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0.25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897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2628"/>
                            <a:ext cx="720" cy="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C604A9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56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Text Box 898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1368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5B7A43" w:rsidRDefault="00D9788B" w:rsidP="00E0321B">
                              <w:pPr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5B7A43"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  <w:t>Aft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Line 899"/>
                        <wps:cNvCnPr/>
                        <wps:spPr bwMode="auto">
                          <a:xfrm>
                            <a:off x="7200" y="2988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900"/>
                        <wps:cNvCnPr/>
                        <wps:spPr bwMode="auto">
                          <a:xfrm flipV="1">
                            <a:off x="8460" y="1548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901"/>
                        <wps:cNvCnPr/>
                        <wps:spPr bwMode="auto">
                          <a:xfrm flipV="1">
                            <a:off x="7200" y="1548"/>
                            <a:ext cx="126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Text Box 902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5328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E0321B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</w:pPr>
                              <w:r w:rsidRPr="00820E80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Text Box 903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568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Text Box 904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3888"/>
                            <a:ext cx="324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665F6C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 w:rsidRPr="00665F6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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 w:rsidRPr="00665F6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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</w:p>
                            <w:p w:rsidR="00D9788B" w:rsidRPr="00665F6C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25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+ 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10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 =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</w:p>
                            <w:p w:rsidR="00D9788B" w:rsidRPr="00665F6C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25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– 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10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</w:p>
                            <w:p w:rsidR="00D9788B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25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1.75 east – 0.308 east</w:t>
                              </w:r>
                            </w:p>
                            <w:p w:rsidR="00D9788B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25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1.442 eas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Text Box 905"/>
                        <wps:cNvSpPr txBox="1">
                          <a:spLocks noChangeArrowheads="1"/>
                        </wps:cNvSpPr>
                        <wps:spPr bwMode="auto">
                          <a:xfrm>
                            <a:off x="8640" y="5328"/>
                            <a:ext cx="252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665F6C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 w:rsidRPr="00665F6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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y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 w:rsidRPr="00665F6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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y</w:t>
                              </w:r>
                              <w:proofErr w:type="spellEnd"/>
                            </w:p>
                            <w:p w:rsidR="00D9788B" w:rsidRPr="00665F6C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25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+ 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10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 = 0</w:t>
                              </w:r>
                            </w:p>
                            <w:p w:rsidR="00D9788B" w:rsidRPr="00665F6C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25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– 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10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</w:p>
                            <w:p w:rsidR="00D9788B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25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– 0.456 north</w:t>
                              </w:r>
                            </w:p>
                            <w:p w:rsidR="00D9788B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25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.456 sout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906"/>
                        <wps:cNvSpPr txBox="1">
                          <a:spLocks noChangeArrowheads="1"/>
                        </wps:cNvSpPr>
                        <wps:spPr bwMode="auto">
                          <a:xfrm>
                            <a:off x="5940" y="2808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0.10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Oval 907"/>
                        <wps:cNvSpPr>
                          <a:spLocks noChangeArrowheads="1"/>
                        </wps:cNvSpPr>
                        <wps:spPr bwMode="auto">
                          <a:xfrm>
                            <a:off x="7020" y="2988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22" o:spid="_x0000_s1245" style="position:absolute;left:0;text-align:left;margin-left:3in;margin-top:4.2pt;width:270pt;height:270pt;z-index:251623936" coordorigin="5760,1368" coordsize="5400,5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">
                <v:line id="Line 889" o:spid="_x0000_s1246" style="position:absolute;visibility:visible;mso-wrap-style:square" from="7200,5328" to="8640,6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He48MAAADcAAAADwAAAGRycy9kb3ducmV2LnhtbERPyWrDMBC9B/oPYgq9JbJ7qBMnSig1&#10;gR7aQhZ6nloTy9QaGUtxlL+PCoXc5vHWWW2i7cRIg28dK8hnGQji2umWGwXHw3Y6B+EDssbOMSm4&#10;kofN+mGywlK7C+9o3IdGpBD2JSowIfSllL42ZNHPXE+cuJMbLIYEh0bqAS8p3HbyOctepMWWU4PB&#10;nt4M1b/7s1VQmGonC1l9HL6qsc0X8TN+/yyUenqMr0sQgWK4i//d7zrNzwv4eyZdIN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Dx3uPDAAAA3AAAAA8AAAAAAAAAAAAA&#10;AAAAoQIAAGRycy9kb3ducmV2LnhtbFBLBQYAAAAABAAEAPkAAACRAwAAAAA=&#10;">
                  <v:stroke endarrow="block"/>
                </v:line>
                <v:oval id="Oval 890" o:spid="_x0000_s1247" style="position:absolute;left:7020;top:514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7zNc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O8zXEAAAA3AAAAA8AAAAAAAAAAAAAAAAAmAIAAGRycy9k&#10;b3ducmV2LnhtbFBLBQYAAAAABAAEAPUAAACJAwAAAAA=&#10;"/>
                <v:shape id="Text Box 891" o:spid="_x0000_s1248" type="#_x0000_t202" style="position:absolute;left:7560;top:2988;width:2160;height:7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Mgo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vz+G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LMgoMAAAADcAAAADwAAAAAAAAAAAAAAAACYAgAAZHJzL2Rvd25y&#10;ZXYueG1sUEsFBgAAAAAEAAQA9QAAAIUDAAAAAA==&#10;" filled="f" stroked="f">
                  <v:textbox>
                    <w:txbxContent>
                      <w:p w:rsidR="00D9788B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10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.550cos56</w:t>
                        </w:r>
                      </w:p>
                      <w:p w:rsidR="00D9788B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10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.308 east</w:t>
                        </w:r>
                      </w:p>
                    </w:txbxContent>
                  </v:textbox>
                </v:shape>
                <v:line id="Line 892" o:spid="_x0000_s1249" style="position:absolute;visibility:visible;mso-wrap-style:square" from="7200,5328" to="8640,5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SljcUAAADcAAAADwAAAGRycy9kb3ducmV2LnhtbESPQWvCQBCF7wX/wzJCL0U3Cq0aXUUK&#10;hdJDoeoPGLNjspidjdk1Rn9951DobYb35r1vVpve16qjNrrABibjDBRxEazj0sBh/zGag4oJ2WId&#10;mAzcKcJmPXhaYW7DjX+o26VSSQjHHA1UKTW51rGoyGMch4ZYtFNoPSZZ21LbFm8S7ms9zbI37dGx&#10;NFTY0HtFxXl39QZe3eUyO12/6277hYujf7y4oyZjnof9dgkqUZ/+zX/Xn1bwp4Ivz8gEe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uSljcUAAADcAAAADwAAAAAAAAAA&#10;AAAAAAChAgAAZHJzL2Rvd25yZXYueG1sUEsFBgAAAAAEAAQA+QAAAJMDAAAAAA==&#10;">
                  <v:stroke endarrow="open"/>
                </v:line>
                <v:line id="Line 893" o:spid="_x0000_s1250" style="position:absolute;visibility:visible;mso-wrap-style:square" from="8640,5328" to="8640,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gAFsIAAADcAAAADwAAAGRycy9kb3ducmV2LnhtbERP24rCMBB9X/Afwgj7smiqsF6qUUQQ&#10;ln0QvHzA2IxtsJnUJtbq15uFBd/mcK4zX7a2FA3V3jhWMOgnIIgzpw3nCo6HTW8CwgdkjaVjUvAg&#10;D8tF52OOqXZ33lGzD7mIIexTVFCEUKVS+qwgi77vKuLInV1tMURY51LXeI/htpTDJBlJi4ZjQ4EV&#10;rQvKLvubVfBtrtfx+bYtm9UvTk/2+WVOkpT67LarGYhAbXiL/90/Os4fDuDvmXiBXL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agAFsIAAADcAAAADwAAAAAAAAAAAAAA&#10;AAChAgAAZHJzL2Rvd25yZXYueG1sUEsFBgAAAAAEAAQA+QAAAJADAAAAAA==&#10;">
                  <v:stroke endarrow="open"/>
                </v:line>
                <v:shape id="Text Box 894" o:spid="_x0000_s1251" type="#_x0000_t202" style="position:absolute;left:8460;top:1728;width:2340;height:7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<v:textbox>
                    <w:txbxContent>
                      <w:p w:rsidR="00D9788B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10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.550sin56</w:t>
                        </w:r>
                      </w:p>
                      <w:p w:rsidR="00D9788B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10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.456 north</w:t>
                        </w:r>
                      </w:p>
                    </w:txbxContent>
                  </v:textbox>
                </v:shape>
                <v:shape id="Text Box 895" o:spid="_x0000_s1252" type="#_x0000_t202" style="position:absolute;left:5760;top:1728;width:25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<v:textbox>
                    <w:txbxContent>
                      <w:p w:rsidR="00D9788B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10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.10 kg(5.50 m/s)</w:t>
                        </w:r>
                      </w:p>
                      <w:p w:rsidR="00D9788B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10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.550 kg m/s</w:t>
                        </w:r>
                      </w:p>
                    </w:txbxContent>
                  </v:textbox>
                </v:shape>
                <v:shape id="Text Box 896" o:spid="_x0000_s1253" type="#_x0000_t202" style="position:absolute;left:5940;top:4968;width:1080;height:5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<v:textbox>
                    <w:txbxContent>
                      <w:p w:rsidR="00D9788B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0.250 kg</w:t>
                        </w:r>
                      </w:p>
                    </w:txbxContent>
                  </v:textbox>
                </v:shape>
                <v:shape id="Text Box 897" o:spid="_x0000_s1254" type="#_x0000_t202" style="position:absolute;left:7200;top:2628;width:720;height:5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<v:textbox>
                    <w:txbxContent>
                      <w:p w:rsidR="00D9788B" w:rsidRPr="00C604A9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56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898" o:spid="_x0000_s1255" type="#_x0000_t202" style="position:absolute;left:7020;top:1368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<v:textbox>
                    <w:txbxContent>
                      <w:p w:rsidR="00D9788B" w:rsidRPr="005B7A43" w:rsidRDefault="00D9788B" w:rsidP="00E0321B">
                        <w:pPr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</w:pPr>
                        <w:r w:rsidRPr="005B7A43"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  <w:t>After</w:t>
                        </w:r>
                      </w:p>
                    </w:txbxContent>
                  </v:textbox>
                </v:shape>
                <v:line id="Line 899" o:spid="_x0000_s1256" style="position:absolute;visibility:visible;mso-wrap-style:square" from="7200,2988" to="8460,2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09+cMAAADcAAAADwAAAGRycy9kb3ducmV2LnhtbERPzWrCQBC+C32HZQq9SLOpUK0xGxFB&#10;KD0UtH2AMTtJlmZnY3aNaZ++Kwje5uP7nXw92lYM1HvjWMFLkoIgLp02XCv4/to9v4HwAVlj65gU&#10;/JKHdfEwyTHT7sJ7Gg6hFjGEfYYKmhC6TEpfNmTRJ64jjlzleoshwr6WusdLDLetnKXpXFo0HBsa&#10;7GjbUPlzOFsFr+Z0WlTnz3bYfODyaP+m5ihJqafHcbMCEWgMd/HN/a7j/NkCrs/EC2Tx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UNPfnDAAAA3AAAAA8AAAAAAAAAAAAA&#10;AAAAoQIAAGRycy9kb3ducmV2LnhtbFBLBQYAAAAABAAEAPkAAACRAwAAAAA=&#10;">
                  <v:stroke endarrow="open"/>
                </v:line>
                <v:line id="Line 900" o:spid="_x0000_s1257" style="position:absolute;flip:y;visibility:visible;mso-wrap-style:square" from="8460,1548" to="8460,2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N2kMMAAADcAAAADwAAAGRycy9kb3ducmV2LnhtbESPQYvCQAyF74L/YYiwN50qq0jXUXRh&#10;YS97UOs924lttZMpnbHWf28OgreE9/Lel9Wmd7XqqA2VZwPTSQKKOPe24sJAdvwZL0GFiGyx9kwG&#10;HhRgsx4OVphaf+c9dYdYKAnhkKKBMsYm1TrkJTkME98Qi3b2rcMoa1to2+Jdwl2tZ0my0A4rloYS&#10;G/ouKb8ebs5A7//nxWm7u+4vn9O/W7fLHjYmxnyM+u0XqEh9fJtf179W8GdCK8/IBHr9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jzdpDDAAAA3AAAAA8AAAAAAAAAAAAA&#10;AAAAoQIAAGRycy9kb3ducmV2LnhtbFBLBQYAAAAABAAEAPkAAACRAwAAAAA=&#10;">
                  <v:stroke endarrow="open"/>
                </v:line>
                <v:line id="Line 901" o:spid="_x0000_s1258" style="position:absolute;flip:y;visibility:visible;mso-wrap-style:square" from="7200,1548" to="8460,2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FiJMQAAADcAAAADwAAAGRycy9kb3ducmV2LnhtbESPQWvCQBCF70L/wzKFXoJuqiA1dZXW&#10;KgjioerB45CdJqHZ2ZAdNf57VxC8zfDe9+bNdN65Wp2pDZVnA++DFBRx7m3FhYHDftX/ABUE2WLt&#10;mQxcKcB89tKbYmb9hX/pvJNCxRAOGRooRZpM65CX5DAMfEMctT/fOpS4toW2LV5iuKv1ME3H2mHF&#10;8UKJDS1Kyv93JxdrrLb8Mxol304nyYSWR9mkWox5e+2+PkEJdfI0P+i1jdxwAvdn4gR6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MWIkxAAAANwAAAAPAAAAAAAAAAAA&#10;AAAAAKECAABkcnMvZG93bnJldi54bWxQSwUGAAAAAAQABAD5AAAAkgMAAAAA&#10;">
                  <v:stroke endarrow="block"/>
                </v:line>
                <v:shape id="Text Box 902" o:spid="_x0000_s1259" type="#_x0000_t202" style="position:absolute;left:7560;top:532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<v:textbox>
                    <w:txbxContent>
                      <w:p w:rsidR="00D9788B" w:rsidRPr="00820E80" w:rsidRDefault="00D9788B" w:rsidP="00E0321B">
                        <w:pPr>
                          <w:rPr>
                            <w:rFonts w:ascii="Symbol" w:hAnsi="Symbol" w:cs="Arial"/>
                            <w:sz w:val="20"/>
                            <w:szCs w:val="20"/>
                          </w:rPr>
                        </w:pPr>
                        <w:r w:rsidRPr="00820E80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</w:t>
                        </w:r>
                      </w:p>
                    </w:txbxContent>
                  </v:textbox>
                </v:shape>
                <v:shape id="Text Box 903" o:spid="_x0000_s1260" type="#_x0000_t202" style="position:absolute;left:7020;top:56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<v:textbox>
                    <w:txbxContent>
                      <w:p w:rsidR="00D9788B" w:rsidRPr="00820E80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25</w:t>
                        </w:r>
                      </w:p>
                    </w:txbxContent>
                  </v:textbox>
                </v:shape>
                <v:shape id="Text Box 904" o:spid="_x0000_s1261" type="#_x0000_t202" style="position:absolute;left:7200;top:3888;width:32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<v:textbox>
                    <w:txbxContent>
                      <w:p w:rsidR="00D9788B" w:rsidRPr="00665F6C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 w:rsidRPr="00665F6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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</w:t>
                        </w:r>
                        <w:r w:rsidRPr="00665F6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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</w:p>
                      <w:p w:rsidR="00D9788B" w:rsidRPr="00665F6C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25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+ 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10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= 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</w:p>
                      <w:p w:rsidR="00D9788B" w:rsidRPr="00665F6C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25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– 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10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</w:t>
                        </w:r>
                      </w:p>
                      <w:p w:rsidR="00D9788B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25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1.75 east – 0.308 east</w:t>
                        </w:r>
                      </w:p>
                      <w:p w:rsidR="00D9788B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25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1.442 east</w:t>
                        </w:r>
                      </w:p>
                    </w:txbxContent>
                  </v:textbox>
                </v:shape>
                <v:shape id="Text Box 905" o:spid="_x0000_s1262" type="#_x0000_t202" style="position:absolute;left:8640;top:5328;width:252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<v:textbox>
                    <w:txbxContent>
                      <w:p w:rsidR="00D9788B" w:rsidRPr="00665F6C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 w:rsidRPr="00665F6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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y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</w:t>
                        </w:r>
                        <w:r w:rsidRPr="00665F6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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y</w:t>
                        </w:r>
                        <w:proofErr w:type="spellEnd"/>
                      </w:p>
                      <w:p w:rsidR="00D9788B" w:rsidRPr="00665F6C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25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+ 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10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= 0</w:t>
                        </w:r>
                      </w:p>
                      <w:p w:rsidR="00D9788B" w:rsidRPr="00665F6C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25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– 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10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</w:t>
                        </w:r>
                      </w:p>
                      <w:p w:rsidR="00D9788B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25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– 0.456 north</w:t>
                        </w:r>
                      </w:p>
                      <w:p w:rsidR="00D9788B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25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.456 south</w:t>
                        </w:r>
                      </w:p>
                    </w:txbxContent>
                  </v:textbox>
                </v:shape>
                <v:shape id="Text Box 906" o:spid="_x0000_s1263" type="#_x0000_t202" style="position:absolute;left:5940;top:2808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<v:textbox>
                    <w:txbxContent>
                      <w:p w:rsidR="00D9788B" w:rsidRPr="00820E80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0.100 kg</w:t>
                        </w:r>
                      </w:p>
                    </w:txbxContent>
                  </v:textbox>
                </v:shape>
                <v:oval id="Oval 907" o:spid="_x0000_s1264" style="position:absolute;left:7020;top:298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oAy8EA&#10;AADc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/N4P+ZeIFe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+6AMvBAAAA3AAAAA8AAAAAAAAAAAAAAAAAmAIAAGRycy9kb3du&#10;cmV2LnhtbFBLBQYAAAAABAAEAPUAAACGAwAAAAA=&#10;"/>
              </v:group>
            </w:pict>
          </mc:Fallback>
        </mc:AlternateContent>
      </w:r>
      <w:r>
        <w:rPr>
          <w:rFonts w:ascii="Arial" w:hAnsi="Arial" w:cs="Arial"/>
          <w:b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53340</wp:posOffset>
                </wp:positionV>
                <wp:extent cx="457200" cy="685800"/>
                <wp:effectExtent l="0" t="0" r="0" b="3810"/>
                <wp:wrapNone/>
                <wp:docPr id="115" name="Text Box 8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788B" w:rsidRDefault="00D9788B" w:rsidP="00E0321B">
                            <w:r>
                              <w:t>5)</w:t>
                            </w:r>
                          </w:p>
                          <w:p w:rsidR="00D9788B" w:rsidRDefault="00D9788B" w:rsidP="00E0321B"/>
                          <w:p w:rsidR="00D9788B" w:rsidRDefault="00D9788B" w:rsidP="00E0321B">
                            <w:r>
                              <w:t xml:space="preserve"> /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8" o:spid="_x0000_s1265" type="#_x0000_t202" style="position:absolute;left:0;text-align:left;margin-left:-18pt;margin-top:4.2pt;width:36pt;height:54pt;z-index:25162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" filled="f" stroked="f">
                <v:textbox>
                  <w:txbxContent>
                    <w:p w:rsidR="00D9788B" w:rsidRDefault="00D9788B" w:rsidP="00E0321B">
                      <w:r>
                        <w:t>5)</w:t>
                      </w:r>
                    </w:p>
                    <w:p w:rsidR="00D9788B" w:rsidRDefault="00D9788B" w:rsidP="00E0321B"/>
                    <w:p w:rsidR="00D9788B" w:rsidRDefault="00D9788B" w:rsidP="00E0321B">
                      <w:r>
                        <w:t xml:space="preserve"> /6</w:t>
                      </w:r>
                    </w:p>
                  </w:txbxContent>
                </v:textbox>
              </v:shape>
            </w:pict>
          </mc:Fallback>
        </mc:AlternateContent>
      </w:r>
      <w:r w:rsidR="00E0321B" w:rsidRPr="00E0321B">
        <w:rPr>
          <w:rFonts w:ascii="Arial" w:hAnsi="Arial" w:cs="Arial"/>
          <w:b/>
        </w:rPr>
        <w:t>Component method</w:t>
      </w:r>
    </w:p>
    <w:p w:rsidR="00E0321B" w:rsidRDefault="00827ACD" w:rsidP="00F80ADE">
      <w:pPr>
        <w:ind w:left="72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2291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06680</wp:posOffset>
                </wp:positionV>
                <wp:extent cx="2171700" cy="1483995"/>
                <wp:effectExtent l="0" t="1905" r="0" b="0"/>
                <wp:wrapNone/>
                <wp:docPr id="106" name="Group 8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483995"/>
                          <a:chOff x="2160" y="2088"/>
                          <a:chExt cx="3420" cy="2337"/>
                        </a:xfrm>
                      </wpg:grpSpPr>
                      <wps:wsp>
                        <wps:cNvPr id="107" name="Oval 880"/>
                        <wps:cNvSpPr>
                          <a:spLocks noChangeArrowheads="1"/>
                        </wps:cNvSpPr>
                        <wps:spPr bwMode="auto">
                          <a:xfrm>
                            <a:off x="3135" y="2823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Line 881"/>
                        <wps:cNvCnPr/>
                        <wps:spPr bwMode="auto">
                          <a:xfrm>
                            <a:off x="3240" y="2985"/>
                            <a:ext cx="900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Text Box 882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2448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7.00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Text Box 883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2088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5B7A43" w:rsidRDefault="00D9788B" w:rsidP="00E0321B">
                              <w:pPr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5B7A43"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  <w:t>Befo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Text Box 884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2808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0.25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Text Box 885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3345"/>
                            <a:ext cx="2880" cy="1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.250 kg(7.00 m/s east)</w:t>
                              </w:r>
                            </w:p>
                            <w:p w:rsidR="00D9788B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1.75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kg•m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/s east</w:t>
                              </w:r>
                            </w:p>
                            <w:p w:rsidR="00D9788B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:rsidR="00D9788B" w:rsidRPr="007B16BC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y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Oval 886"/>
                        <wps:cNvSpPr>
                          <a:spLocks noChangeArrowheads="1"/>
                        </wps:cNvSpPr>
                        <wps:spPr bwMode="auto">
                          <a:xfrm>
                            <a:off x="4860" y="2808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Text Box 887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2988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0.10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79" o:spid="_x0000_s1266" style="position:absolute;left:0;text-align:left;margin-left:45pt;margin-top:8.4pt;width:171pt;height:116.85pt;z-index:251622912" coordorigin="2160,2088" coordsize="3420,23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">
                <v:oval id="Oval 880" o:spid="_x0000_s1267" style="position:absolute;left:3135;top:282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jxmsEA&#10;AADcAAAADwAAAGRycy9kb3ducmV2LnhtbERPTWvCQBC9C/0Pywi96UaDtkRXkUrBHjw0tvchOybB&#10;7GzIjjH+e7cg9DaP9znr7eAa1VMXas8GZtMEFHHhbc2lgZ/T5+QdVBBki41nMnCnANvNy2iNmfU3&#10;/qY+l1LFEA4ZGqhE2kzrUFTkMEx9Sxy5s+8cSoRdqW2HtxjuGj1PkqV2WHNsqLClj4qKS351Bvbl&#10;Ll/2OpVFet4fZHH5PX6lM2Nex8NuBUpokH/x032wcX7yB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5I8ZrBAAAA3AAAAA8AAAAAAAAAAAAAAAAAmAIAAGRycy9kb3du&#10;cmV2LnhtbFBLBQYAAAAABAAEAPUAAACGAwAAAAA=&#10;"/>
                <v:line id="Line 881" o:spid="_x0000_s1268" style="position:absolute;visibility:visible;mso-wrap-style:square" from="3240,2985" to="4140,2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fcTMUAAADc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F0Irz8gEev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fcTMUAAADcAAAADwAAAAAAAAAA&#10;AAAAAAChAgAAZHJzL2Rvd25yZXYueG1sUEsFBgAAAAAEAAQA+QAAAJMDAAAAAA==&#10;">
                  <v:stroke endarrow="block"/>
                </v:line>
                <v:shape id="Text Box 882" o:spid="_x0000_s1269" type="#_x0000_t202" style="position:absolute;left:3420;top:2448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<v:textbox>
                    <w:txbxContent>
                      <w:p w:rsidR="00D9788B" w:rsidRPr="00820E80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7.00 m/s</w:t>
                        </w:r>
                      </w:p>
                    </w:txbxContent>
                  </v:textbox>
                </v:shape>
                <v:shape id="Text Box 883" o:spid="_x0000_s1270" type="#_x0000_t202" style="position:absolute;left:2880;top:2088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JPc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gi/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JiT3EAAAA3AAAAA8AAAAAAAAAAAAAAAAAmAIAAGRycy9k&#10;b3ducmV2LnhtbFBLBQYAAAAABAAEAPUAAACJAwAAAAA=&#10;" filled="f" stroked="f">
                  <v:textbox>
                    <w:txbxContent>
                      <w:p w:rsidR="00D9788B" w:rsidRPr="005B7A43" w:rsidRDefault="00D9788B" w:rsidP="00E0321B">
                        <w:pPr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</w:pPr>
                        <w:r w:rsidRPr="005B7A43"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  <w:t>Before</w:t>
                        </w:r>
                      </w:p>
                    </w:txbxContent>
                  </v:textbox>
                </v:shape>
                <v:shape id="Text Box 884" o:spid="_x0000_s1271" type="#_x0000_t202" style="position:absolute;left:2340;top:2808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UspsEA&#10;AADcAAAADwAAAGRycy9kb3ducmV2LnhtbERPTYvCMBC9C/6HMII3TbrootUo4iJ4cllXBW9DM7bF&#10;ZlKaaOu/3yws7G0e73OW685W4kmNLx1rSMYKBHHmTMm5htP3bjQD4QOywcoxaXiRh/Wq31tialzL&#10;X/Q8hlzEEPYpaihCqFMpfVaQRT92NXHkbq6xGCJscmkabGO4reSbUu/SYsmxocCatgVl9+PDajgf&#10;btfLRH3mH3Zat65Tku1caj0cdJsFiEBd+Bf/ufcmzk8S+H0mXiB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FLKbBAAAA3AAAAA8AAAAAAAAAAAAAAAAAmAIAAGRycy9kb3du&#10;cmV2LnhtbFBLBQYAAAAABAAEAPUAAACGAwAAAAA=&#10;" filled="f" stroked="f">
                  <v:textbox>
                    <w:txbxContent>
                      <w:p w:rsidR="00D9788B" w:rsidRPr="00820E80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0.250 kg</w:t>
                        </w:r>
                      </w:p>
                    </w:txbxContent>
                  </v:textbox>
                </v:shape>
                <v:shape id="Text Box 885" o:spid="_x0000_s1272" type="#_x0000_t202" style="position:absolute;left:2160;top:3345;width:28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<v:textbox>
                    <w:txbxContent>
                      <w:p w:rsidR="00D9788B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.250 kg(7.00 m/s east)</w:t>
                        </w:r>
                      </w:p>
                      <w:p w:rsidR="00D9788B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1.75 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kg•m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/s east</w:t>
                        </w:r>
                      </w:p>
                      <w:p w:rsidR="00D9788B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:rsidR="00D9788B" w:rsidRPr="007B16BC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y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</w:t>
                        </w:r>
                      </w:p>
                    </w:txbxContent>
                  </v:textbox>
                </v:shape>
                <v:oval id="Oval 886" o:spid="_x0000_s1273" style="position:absolute;left:4860;top:280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phR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d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SqYUTBAAAA3AAAAA8AAAAAAAAAAAAAAAAAmAIAAGRycy9kb3du&#10;cmV2LnhtbFBLBQYAAAAABAAEAPUAAACGAwAAAAA=&#10;"/>
                <v:shape id="Text Box 887" o:spid="_x0000_s1274" type="#_x0000_t202" style="position:absolute;left:4500;top:2988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<v:textbox>
                    <w:txbxContent>
                      <w:p w:rsidR="00D9788B" w:rsidRPr="00820E80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0.100 k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C65439" w:rsidRDefault="00C65439" w:rsidP="00F80ADE">
      <w:pPr>
        <w:ind w:left="720"/>
        <w:rPr>
          <w:rFonts w:ascii="Arial" w:hAnsi="Arial" w:cs="Arial"/>
        </w:rPr>
      </w:pPr>
    </w:p>
    <w:p w:rsidR="00C65439" w:rsidRDefault="00C65439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B54CC9" w:rsidP="00B54CC9">
      <w:pPr>
        <w:ind w:left="5040"/>
        <w:rPr>
          <w:rFonts w:ascii="Arial" w:hAnsi="Arial" w:cs="Arial"/>
        </w:rPr>
      </w:pPr>
      <w:r w:rsidRPr="00EE1E87">
        <w:rPr>
          <w:rFonts w:ascii="Arial" w:hAnsi="Arial" w:cs="Arial"/>
          <w:position w:val="-196"/>
        </w:rPr>
        <w:object w:dxaOrig="3280" w:dyaOrig="4120">
          <v:shape id="_x0000_i1035" type="#_x0000_t75" style="width:164pt;height:206pt" o:ole="">
            <v:imagedata r:id="rId137" o:title=""/>
          </v:shape>
          <o:OLEObject Type="Embed" ProgID="Equation.DSMT4" ShapeID="_x0000_i1035" DrawAspect="Content" ObjectID="_1525687064" r:id="rId138"/>
        </w:object>
      </w: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Pr="00EE1E87" w:rsidRDefault="00E0321B" w:rsidP="00E0321B">
      <w:pPr>
        <w:ind w:left="720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Pr="00EE1E87">
        <w:rPr>
          <w:rFonts w:ascii="Arial" w:hAnsi="Arial" w:cs="Arial"/>
          <w:b/>
        </w:rPr>
        <w:lastRenderedPageBreak/>
        <w:t>Vector addition method</w:t>
      </w:r>
    </w:p>
    <w:p w:rsidR="00E0321B" w:rsidRPr="00EE1E87" w:rsidRDefault="00827ACD" w:rsidP="00E0321B">
      <w:pPr>
        <w:tabs>
          <w:tab w:val="left" w:pos="2055"/>
        </w:tabs>
        <w:ind w:left="720"/>
        <w:rPr>
          <w:rFonts w:ascii="Arial" w:hAnsi="Arial" w:cs="Arial"/>
        </w:rPr>
      </w:pPr>
      <w:r>
        <w:rPr>
          <w:rFonts w:ascii="Arial" w:hAnsi="Arial" w:cs="Arial"/>
          <w:b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-175260</wp:posOffset>
                </wp:positionV>
                <wp:extent cx="457200" cy="685800"/>
                <wp:effectExtent l="0" t="0" r="0" b="3810"/>
                <wp:wrapNone/>
                <wp:docPr id="105" name="Text Box 9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788B" w:rsidRDefault="00D9788B" w:rsidP="00E0321B">
                            <w:r>
                              <w:t>5)</w:t>
                            </w:r>
                          </w:p>
                          <w:p w:rsidR="00D9788B" w:rsidRDefault="00D9788B" w:rsidP="00E0321B"/>
                          <w:p w:rsidR="00D9788B" w:rsidRDefault="00D9788B" w:rsidP="00E0321B">
                            <w:r>
                              <w:t xml:space="preserve"> /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08" o:spid="_x0000_s1275" type="#_x0000_t202" style="position:absolute;left:0;text-align:left;margin-left:-18pt;margin-top:-13.8pt;width:36pt;height:54pt;z-index:25162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" filled="f" stroked="f">
                <v:textbox>
                  <w:txbxContent>
                    <w:p w:rsidR="00D9788B" w:rsidRDefault="00D9788B" w:rsidP="00E0321B">
                      <w:r>
                        <w:t>5)</w:t>
                      </w:r>
                    </w:p>
                    <w:p w:rsidR="00D9788B" w:rsidRDefault="00D9788B" w:rsidP="00E0321B"/>
                    <w:p w:rsidR="00D9788B" w:rsidRDefault="00D9788B" w:rsidP="00E0321B">
                      <w:r>
                        <w:t xml:space="preserve"> /6</w:t>
                      </w:r>
                    </w:p>
                  </w:txbxContent>
                </v:textbox>
              </v:shape>
            </w:pict>
          </mc:Fallback>
        </mc:AlternateContent>
      </w:r>
      <w:r w:rsidR="00E0321B" w:rsidRPr="00EE1E87">
        <w:rPr>
          <w:rFonts w:ascii="Arial" w:hAnsi="Arial" w:cs="Arial"/>
        </w:rPr>
        <w:tab/>
      </w:r>
    </w:p>
    <w:p w:rsidR="00E0321B" w:rsidRPr="00EE1E87" w:rsidRDefault="00B54CC9" w:rsidP="00E0321B">
      <w:pPr>
        <w:ind w:left="720"/>
        <w:rPr>
          <w:rFonts w:ascii="Arial" w:hAnsi="Arial" w:cs="Arial"/>
        </w:rPr>
      </w:pPr>
      <w:r w:rsidRPr="00EE1E87">
        <w:rPr>
          <w:rFonts w:ascii="Arial" w:hAnsi="Arial" w:cs="Arial"/>
          <w:position w:val="-32"/>
        </w:rPr>
        <w:object w:dxaOrig="2540" w:dyaOrig="760">
          <v:shape id="_x0000_i1036" type="#_x0000_t75" style="width:127pt;height:38pt" o:ole="">
            <v:imagedata r:id="rId139" o:title=""/>
          </v:shape>
          <o:OLEObject Type="Embed" ProgID="Equation.DSMT4" ShapeID="_x0000_i1036" DrawAspect="Content" ObjectID="_1525687065" r:id="rId140"/>
        </w:object>
      </w:r>
      <w:r w:rsidR="00E0321B" w:rsidRPr="00EE1E87">
        <w:rPr>
          <w:rFonts w:ascii="Arial" w:hAnsi="Arial" w:cs="Arial"/>
        </w:rPr>
        <w:tab/>
      </w:r>
      <w:r w:rsidRPr="00EE1E87">
        <w:rPr>
          <w:rFonts w:ascii="Arial" w:hAnsi="Arial" w:cs="Arial"/>
          <w:position w:val="-32"/>
        </w:rPr>
        <w:object w:dxaOrig="3540" w:dyaOrig="760">
          <v:shape id="_x0000_i1037" type="#_x0000_t75" style="width:177pt;height:38pt" o:ole="">
            <v:imagedata r:id="rId141" o:title=""/>
          </v:shape>
          <o:OLEObject Type="Embed" ProgID="Equation.DSMT4" ShapeID="_x0000_i1037" DrawAspect="Content" ObjectID="_1525687066" r:id="rId142"/>
        </w:object>
      </w:r>
    </w:p>
    <w:p w:rsidR="00E0321B" w:rsidRPr="00EE1E87" w:rsidRDefault="00E0321B" w:rsidP="00E0321B">
      <w:pPr>
        <w:ind w:left="1440"/>
        <w:rPr>
          <w:rFonts w:ascii="Arial" w:hAnsi="Arial" w:cs="Arial"/>
        </w:rPr>
      </w:pPr>
    </w:p>
    <w:p w:rsidR="00E0321B" w:rsidRPr="00EE1E87" w:rsidRDefault="00B54CC9" w:rsidP="00E0321B">
      <w:pPr>
        <w:ind w:left="1440"/>
        <w:rPr>
          <w:rFonts w:ascii="Arial" w:hAnsi="Arial" w:cs="Arial"/>
        </w:rPr>
      </w:pPr>
      <w:r w:rsidRPr="00EE1E87">
        <w:rPr>
          <w:rFonts w:ascii="Arial" w:hAnsi="Arial" w:cs="Arial"/>
          <w:position w:val="-32"/>
        </w:rPr>
        <w:object w:dxaOrig="1980" w:dyaOrig="760">
          <v:shape id="_x0000_i1038" type="#_x0000_t75" style="width:99pt;height:38pt" o:ole="">
            <v:imagedata r:id="rId143" o:title=""/>
          </v:shape>
          <o:OLEObject Type="Embed" ProgID="Equation.DSMT4" ShapeID="_x0000_i1038" DrawAspect="Content" ObjectID="_1525687067" r:id="rId144"/>
        </w:object>
      </w:r>
    </w:p>
    <w:p w:rsidR="00E0321B" w:rsidRDefault="00827ACD" w:rsidP="003A2F47">
      <w:pPr>
        <w:ind w:left="504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2598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09220</wp:posOffset>
                </wp:positionV>
                <wp:extent cx="2857500" cy="1257300"/>
                <wp:effectExtent l="9525" t="61595" r="47625" b="0"/>
                <wp:wrapNone/>
                <wp:docPr id="94" name="Group 9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1257300"/>
                          <a:chOff x="1620" y="2808"/>
                          <a:chExt cx="4500" cy="1980"/>
                        </a:xfrm>
                      </wpg:grpSpPr>
                      <wps:wsp>
                        <wps:cNvPr id="95" name="Line 910"/>
                        <wps:cNvCnPr/>
                        <wps:spPr bwMode="auto">
                          <a:xfrm flipH="1" flipV="1">
                            <a:off x="1620" y="4248"/>
                            <a:ext cx="45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911"/>
                        <wps:cNvCnPr/>
                        <wps:spPr bwMode="auto">
                          <a:xfrm flipH="1">
                            <a:off x="1620" y="2808"/>
                            <a:ext cx="108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912"/>
                        <wps:cNvCnPr/>
                        <wps:spPr bwMode="auto">
                          <a:xfrm>
                            <a:off x="2700" y="2808"/>
                            <a:ext cx="342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Text Box 913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3888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4410A6" w:rsidRDefault="00D9788B" w:rsidP="00E0321B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Text Box 914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2808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4410A6" w:rsidRDefault="00D9788B" w:rsidP="00E0321B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Text Box 915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388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4410A6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56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Text Box 916"/>
                        <wps:cNvSpPr txBox="1">
                          <a:spLocks noChangeArrowheads="1"/>
                        </wps:cNvSpPr>
                        <wps:spPr bwMode="auto">
                          <a:xfrm>
                            <a:off x="1620" y="2988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4410A6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0.55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Text Box 917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424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4410A6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.7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Text Box 918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3168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4410A6" w:rsidRDefault="00D9788B" w:rsidP="00E0321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0.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Line 919"/>
                        <wps:cNvCnPr/>
                        <wps:spPr bwMode="auto">
                          <a:xfrm flipH="1">
                            <a:off x="2340" y="2808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23" o:spid="_x0000_s1276" style="position:absolute;left:0;text-align:left;margin-left:0;margin-top:8.6pt;width:225pt;height:99pt;z-index:251625984" coordorigin="1620,2808" coordsize="450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">
                <v:line id="Line 910" o:spid="_x0000_s1277" style="position:absolute;flip:x y;visibility:visible;mso-wrap-style:square" from="1620,4248" to="6120,4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BG6sQAAADbAAAADwAAAGRycy9kb3ducmV2LnhtbESPQWsCMRSE7wX/Q3hCbzWrVK1bo4gg&#10;iIei29LzY/PcXbp5WZKo0V9vCoLHYWa+YebLaFpxJucbywqGgwwEcWl1w5WCn+/N2wcIH5A1tpZJ&#10;wZU8LBe9lznm2l74QOciVCJB2OeooA6hy6X0ZU0G/cB2xMk7WmcwJOkqqR1eEty0cpRlE2mw4bRQ&#10;Y0frmsq/4mQUFF979zudXd+Pt5M8TGLcTcNwp9RrP64+QQSK4Rl+tLdawWwM/1/SD5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kEbqxAAAANsAAAAPAAAAAAAAAAAA&#10;AAAAAKECAABkcnMvZG93bnJldi54bWxQSwUGAAAAAAQABAD5AAAAkgMAAAAA&#10;">
                  <v:stroke startarrow="block"/>
                </v:line>
                <v:line id="Line 911" o:spid="_x0000_s1278" style="position:absolute;flip:x;visibility:visible;mso-wrap-style:square" from="1620,2808" to="2700,4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S6h8QAAADbAAAADwAAAGRycy9kb3ducmV2LnhtbESPT2sCMRTE7wW/Q3iCl6LZ7mGpW6OI&#10;RfBgD/4Br4/N6ybt5mVJoq7fvikUehxm5jfMYjW4TtwoROtZwcusAEHceG25VXA+baevIGJC1th5&#10;JgUPirBajp4WWGt/5wPdjqkVGcKxRgUmpb6WMjaGHMaZ74mz9+mDw5RlaKUOeM9w18myKCrp0HJe&#10;MNjTxlDzfbw6BcXX9iP0F1s2ndH7Z1uaavd+UGoyHtZvIBIN6T/8195pBfMKfr/kHyC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RLqHxAAAANsAAAAPAAAAAAAAAAAA&#10;AAAAAKECAABkcnMvZG93bnJldi54bWxQSwUGAAAAAAQABAD5AAAAkgMAAAAA&#10;">
                  <v:stroke startarrow="open"/>
                </v:line>
                <v:line id="Line 912" o:spid="_x0000_s1279" style="position:absolute;visibility:visible;mso-wrap-style:square" from="2700,2808" to="6120,4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klXMUAAADbAAAADwAAAGRycy9kb3ducmV2LnhtbESP3WrCQBSE7wt9h+UUelN0Y6FVo5sg&#10;QqH0olD1AY7ZY7KYPRuzmx99+m6h4OUwM98w63y0teip9caxgtk0AUFcOG24VHDYf0wWIHxA1lg7&#10;JgVX8pBnjw9rTLUb+If6XShFhLBPUUEVQpNK6YuKLPqpa4ijd3KtxRBlW0rd4hDhtpavSfIuLRqO&#10;CxU2tK2oOO86q+DNXC7zU/dd95svXB7t7cUcJSn1/DRuViACjeEe/m9/agXLOfx9iT9A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NklXMUAAADbAAAADwAAAAAAAAAA&#10;AAAAAAChAgAAZHJzL2Rvd25yZXYueG1sUEsFBgAAAAAEAAQA+QAAAJMDAAAAAA==&#10;">
                  <v:stroke endarrow="open"/>
                </v:line>
                <v:shape id="Text Box 913" o:spid="_x0000_s1280" type="#_x0000_t202" style="position:absolute;left:4860;top:388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<v:textbox>
                    <w:txbxContent>
                      <w:p w:rsidR="00D9788B" w:rsidRPr="004410A6" w:rsidRDefault="00D9788B" w:rsidP="00E0321B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</w:t>
                        </w:r>
                      </w:p>
                    </w:txbxContent>
                  </v:textbox>
                </v:shape>
                <v:shape id="Text Box 914" o:spid="_x0000_s1281" type="#_x0000_t202" style="position:absolute;left:3420;top:280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<v:textbox>
                    <w:txbxContent>
                      <w:p w:rsidR="00D9788B" w:rsidRPr="004410A6" w:rsidRDefault="00D9788B" w:rsidP="00E0321B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</w:t>
                        </w:r>
                      </w:p>
                    </w:txbxContent>
                  </v:textbox>
                </v:shape>
                <v:shape id="Text Box 915" o:spid="_x0000_s1282" type="#_x0000_t202" style="position:absolute;left:1800;top:38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<v:textbox>
                    <w:txbxContent>
                      <w:p w:rsidR="00D9788B" w:rsidRPr="004410A6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56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916" o:spid="_x0000_s1283" type="#_x0000_t202" style="position:absolute;left:1620;top:2988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<v:textbox>
                    <w:txbxContent>
                      <w:p w:rsidR="00D9788B" w:rsidRPr="004410A6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0.550</w:t>
                        </w:r>
                      </w:p>
                    </w:txbxContent>
                  </v:textbox>
                </v:shape>
                <v:shape id="Text Box 917" o:spid="_x0000_s1284" type="#_x0000_t202" style="position:absolute;left:2880;top:424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<v:textbox>
                    <w:txbxContent>
                      <w:p w:rsidR="00D9788B" w:rsidRPr="004410A6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.75</w:t>
                        </w:r>
                      </w:p>
                    </w:txbxContent>
                  </v:textbox>
                </v:shape>
                <v:shape id="Text Box 918" o:spid="_x0000_s1285" type="#_x0000_t202" style="position:absolute;left:4500;top:3168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<v:textbox>
                    <w:txbxContent>
                      <w:p w:rsidR="00D9788B" w:rsidRPr="004410A6" w:rsidRDefault="00D9788B" w:rsidP="00E0321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0.25</w:t>
                        </w:r>
                      </w:p>
                    </w:txbxContent>
                  </v:textbox>
                </v:shape>
                <v:line id="Line 919" o:spid="_x0000_s1286" style="position:absolute;flip:x;visibility:visible;mso-wrap-style:square" from="2340,2808" to="4500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6LsMAAAADcAAAADwAAAGRycy9kb3ducmV2LnhtbERPTYvCMBC9L/gfwgje1lRRka5RRFwR&#10;8WJd79NmNi3bTEqT1frvjSB4m8f7nMWqs7W4UusrxwpGwwQEceF0xUbBz/n7cw7CB2SNtWNScCcP&#10;q2XvY4Gpdjc+0TULRsQQ9ikqKENoUil9UZJFP3QNceR+XWsxRNgaqVu8xXBby3GSzKTFimNDiQ1t&#10;Sir+sn+rIN+uL+aQX7Z2zEe9M9MsZ5kpNeh36y8QgbrwFr/cex3nJxN4PhMvkMsH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Rei7DAAAAA3AAAAA8AAAAAAAAAAAAAAAAA&#10;oQIAAGRycy9kb3ducmV2LnhtbFBLBQYAAAAABAAEAPkAAACOAwAAAAA=&#10;">
                  <v:stroke dashstyle="dash"/>
                </v:line>
              </v:group>
            </w:pict>
          </mc:Fallback>
        </mc:AlternateContent>
      </w:r>
      <w:r w:rsidR="003A2F47" w:rsidRPr="00EE1E87">
        <w:rPr>
          <w:rFonts w:ascii="Arial" w:hAnsi="Arial" w:cs="Arial"/>
          <w:position w:val="-190"/>
        </w:rPr>
        <w:object w:dxaOrig="5000" w:dyaOrig="4099">
          <v:shape id="_x0000_i1039" type="#_x0000_t75" style="width:250pt;height:204.95pt" o:ole="">
            <v:imagedata r:id="rId145" o:title=""/>
          </v:shape>
          <o:OLEObject Type="Embed" ProgID="Equation.DSMT4" ShapeID="_x0000_i1039" DrawAspect="Content" ObjectID="_1525687068" r:id="rId146"/>
        </w:object>
      </w: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E0321B" w:rsidRDefault="00E0321B" w:rsidP="00F80ADE">
      <w:pPr>
        <w:ind w:left="720"/>
        <w:rPr>
          <w:rFonts w:ascii="Arial" w:hAnsi="Arial" w:cs="Arial"/>
        </w:rPr>
      </w:pPr>
    </w:p>
    <w:p w:rsidR="001E458B" w:rsidRPr="00EC1852" w:rsidRDefault="00526559" w:rsidP="00F80ADE">
      <w:pPr>
        <w:ind w:left="720"/>
        <w:rPr>
          <w:rFonts w:ascii="Arial" w:hAnsi="Arial" w:cs="Arial"/>
          <w:b/>
        </w:rPr>
      </w:pPr>
      <w:r w:rsidRPr="00EE1E87">
        <w:rPr>
          <w:rFonts w:ascii="Arial" w:hAnsi="Arial" w:cs="Arial"/>
        </w:rPr>
        <w:br w:type="page"/>
      </w:r>
      <w:r w:rsidR="00EC1852" w:rsidRPr="00EC1852">
        <w:rPr>
          <w:rFonts w:ascii="Arial" w:hAnsi="Arial" w:cs="Arial"/>
          <w:b/>
        </w:rPr>
        <w:lastRenderedPageBreak/>
        <w:t>Component  method</w:t>
      </w:r>
    </w:p>
    <w:p w:rsidR="0009123D" w:rsidRPr="00EE1E87" w:rsidRDefault="00827ACD" w:rsidP="0009123D">
      <w:pPr>
        <w:ind w:left="72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02432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-60960</wp:posOffset>
                </wp:positionV>
                <wp:extent cx="2857500" cy="1600200"/>
                <wp:effectExtent l="0" t="0" r="0" b="3810"/>
                <wp:wrapNone/>
                <wp:docPr id="83" name="Group 6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1600200"/>
                          <a:chOff x="6660" y="1728"/>
                          <a:chExt cx="4500" cy="2520"/>
                        </a:xfrm>
                      </wpg:grpSpPr>
                      <wps:wsp>
                        <wps:cNvPr id="84" name="Line 379"/>
                        <wps:cNvCnPr/>
                        <wps:spPr bwMode="auto">
                          <a:xfrm>
                            <a:off x="7740" y="2988"/>
                            <a:ext cx="1440" cy="10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Oval 383"/>
                        <wps:cNvSpPr>
                          <a:spLocks noChangeArrowheads="1"/>
                        </wps:cNvSpPr>
                        <wps:spPr bwMode="auto">
                          <a:xfrm>
                            <a:off x="7560" y="2805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Text Box 669"/>
                        <wps:cNvSpPr txBox="1">
                          <a:spLocks noChangeArrowheads="1"/>
                        </wps:cNvSpPr>
                        <wps:spPr bwMode="auto">
                          <a:xfrm>
                            <a:off x="8100" y="2268"/>
                            <a:ext cx="1800" cy="7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7B16B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6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75cos40</w:t>
                              </w:r>
                            </w:p>
                            <w:p w:rsidR="00D9788B" w:rsidRDefault="00D9788B" w:rsidP="007B16B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6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57.45 eas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Line 670"/>
                        <wps:cNvCnPr/>
                        <wps:spPr bwMode="auto">
                          <a:xfrm>
                            <a:off x="7740" y="2985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8" name="Line 671"/>
                        <wps:cNvCnPr/>
                        <wps:spPr bwMode="auto">
                          <a:xfrm>
                            <a:off x="9180" y="2985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" name="Text Box 672"/>
                        <wps:cNvSpPr txBox="1">
                          <a:spLocks noChangeArrowheads="1"/>
                        </wps:cNvSpPr>
                        <wps:spPr bwMode="auto">
                          <a:xfrm>
                            <a:off x="9180" y="3168"/>
                            <a:ext cx="1980" cy="7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7B16B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6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75sin40</w:t>
                              </w:r>
                            </w:p>
                            <w:p w:rsidR="00D9788B" w:rsidRDefault="00D9788B" w:rsidP="007B16B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6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48.21 sout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673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3528"/>
                            <a:ext cx="234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C604A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6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6.0 kg(12.5 m/s)</w:t>
                              </w:r>
                            </w:p>
                            <w:p w:rsidR="00D9788B" w:rsidRDefault="00D9788B" w:rsidP="00C604A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6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75 kg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674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2448"/>
                            <a:ext cx="900" cy="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C604A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6.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675"/>
                        <wps:cNvSpPr txBox="1">
                          <a:spLocks noChangeArrowheads="1"/>
                        </wps:cNvSpPr>
                        <wps:spPr bwMode="auto">
                          <a:xfrm>
                            <a:off x="8100" y="2988"/>
                            <a:ext cx="720" cy="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C604A9" w:rsidRDefault="00D9788B" w:rsidP="00C604A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40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687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1728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5B7A43" w:rsidRDefault="00D9788B" w:rsidP="001E458B">
                              <w:pPr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5B7A43"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  <w:t>Aft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99" o:spid="_x0000_s1287" style="position:absolute;left:0;text-align:left;margin-left:225pt;margin-top:-4.8pt;width:225pt;height:126pt;z-index:251602432" coordorigin="6660,1728" coordsize="4500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">
                <v:line id="Line 379" o:spid="_x0000_s1288" style="position:absolute;visibility:visible;mso-wrap-style:square" from="7740,2988" to="9180,4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ibuMQAAADbAAAADwAAAGRycy9kb3ducmV2LnhtbESPT2sCMRTE70K/Q3iF3jRrKVVXo4hL&#10;oYda8A+en5vnZnHzsmzSNf32jVDwOMzMb5jFKtpG9NT52rGC8SgDQVw6XXOl4Hj4GE5B+ICssXFM&#10;Cn7Jw2r5NFhgrt2Nd9TvQyUShH2OCkwIbS6lLw1Z9CPXEifv4jqLIcmukrrDW4LbRr5m2bu0WHNa&#10;MNjSxlB53f9YBRNT7OREFl+H76Kvx7O4jafzTKmX57iegwgUwyP83/7UCqZvcP+Sf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iJu4xAAAANsAAAAPAAAAAAAAAAAA&#10;AAAAAKECAABkcnMvZG93bnJldi54bWxQSwUGAAAAAAQABAD5AAAAkgMAAAAA&#10;">
                  <v:stroke endarrow="block"/>
                </v:line>
                <v:oval id="Oval 383" o:spid="_x0000_s1289" style="position:absolute;left:7560;top:2805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KaS8MA&#10;AADbAAAADwAAAGRycy9kb3ducmV2LnhtbESPwWrDMBBE74X8g9hAb42cGofgRA4hoZAeeqjT3hdr&#10;YxtbK2NtHffvq0Khx2Fm3jD7w+x6NdEYWs8G1qsEFHHlbcu1gY/ry9MWVBBki71nMvBNAQ7F4mGP&#10;ufV3fqeplFpFCIccDTQiQ651qBpyGFZ+II7ezY8OJcqx1nbEe4S7Xj8nyUY7bDkuNDjQqaGqK7+c&#10;gXN9LDeTTiVLb+eLZN3n22u6NuZxOR93oIRm+Q//tS/WwDaD3y/xB+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MKaS8MAAADbAAAADwAAAAAAAAAAAAAAAACYAgAAZHJzL2Rv&#10;d25yZXYueG1sUEsFBgAAAAAEAAQA9QAAAIgDAAAAAA==&#10;"/>
                <v:shape id="Text Box 669" o:spid="_x0000_s1290" type="#_x0000_t202" style="position:absolute;left:8100;top:2268;width:1800;height:7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  <v:textbox>
                    <w:txbxContent>
                      <w:p w:rsidR="00D9788B" w:rsidRDefault="00D9788B" w:rsidP="007B16B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6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75cos40</w:t>
                        </w:r>
                      </w:p>
                      <w:p w:rsidR="00D9788B" w:rsidRDefault="00D9788B" w:rsidP="007B16B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6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57.45 east</w:t>
                        </w:r>
                      </w:p>
                    </w:txbxContent>
                  </v:textbox>
                </v:shape>
                <v:line id="Line 670" o:spid="_x0000_s1291" style="position:absolute;visibility:visible;mso-wrap-style:square" from="7740,2985" to="9180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CzgcUAAADbAAAADwAAAGRycy9kb3ducmV2LnhtbESP3WrCQBSE7wt9h+UUelN0Y6FVo5sg&#10;QqH0olD1AY7ZY7KYPRuzmx99+m6h4OUwM98w63y0teip9caxgtk0AUFcOG24VHDYf0wWIHxA1lg7&#10;JgVX8pBnjw9rTLUb+If6XShFhLBPUUEVQpNK6YuKLPqpa4ijd3KtxRBlW0rd4hDhtpavSfIuLRqO&#10;CxU2tK2oOO86q+DNXC7zU/dd95svXB7t7cUcJSn1/DRuViACjeEe/m9/agWLOfx9iT9A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QCzgcUAAADbAAAADwAAAAAAAAAA&#10;AAAAAAChAgAAZHJzL2Rvd25yZXYueG1sUEsFBgAAAAAEAAQA+QAAAJMDAAAAAA==&#10;">
                  <v:stroke endarrow="open"/>
                </v:line>
                <v:line id="Line 671" o:spid="_x0000_s1292" style="position:absolute;visibility:visible;mso-wrap-style:square" from="9180,2985" to="9180,4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8n88AAAADbAAAADwAAAGRycy9kb3ducmV2LnhtbERPzYrCMBC+C75DGMGLaOrCrlqNIsKC&#10;7GFhqw8wNmMbbCa1ibX69JuD4PHj+19tOluJlhpvHCuYThIQxLnThgsFx8P3eA7CB2SNlWNS8CAP&#10;m3W/t8JUuzv/UZuFQsQQ9ikqKEOoUyl9XpJFP3E1ceTOrrEYImwKqRu8x3BbyY8k+ZIWDceGEmva&#10;lZRfsptV8Gmu19n59lu12x9cnOxzZE6SlBoOuu0SRKAuvMUv914rmMex8Uv8AXL9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CfJ/PAAAAA2wAAAA8AAAAAAAAAAAAAAAAA&#10;oQIAAGRycy9kb3ducmV2LnhtbFBLBQYAAAAABAAEAPkAAACOAwAAAAA=&#10;">
                  <v:stroke endarrow="open"/>
                </v:line>
                <v:shape id="Text Box 672" o:spid="_x0000_s1293" type="#_x0000_t202" style="position:absolute;left:9180;top:3168;width:1980;height:7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<v:textbox>
                    <w:txbxContent>
                      <w:p w:rsidR="00D9788B" w:rsidRDefault="00D9788B" w:rsidP="007B16B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6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75sin40</w:t>
                        </w:r>
                      </w:p>
                      <w:p w:rsidR="00D9788B" w:rsidRDefault="00D9788B" w:rsidP="007B16B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6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48.21 south</w:t>
                        </w:r>
                      </w:p>
                    </w:txbxContent>
                  </v:textbox>
                </v:shape>
                <v:shape id="Text Box 673" o:spid="_x0000_s1294" type="#_x0000_t202" style="position:absolute;left:6660;top:3528;width:23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<v:textbox>
                    <w:txbxContent>
                      <w:p w:rsidR="00D9788B" w:rsidRDefault="00D9788B" w:rsidP="00C604A9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6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6.0 kg(12.5 m/s)</w:t>
                        </w:r>
                      </w:p>
                      <w:p w:rsidR="00D9788B" w:rsidRDefault="00D9788B" w:rsidP="00C604A9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6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75 kg m/s</w:t>
                        </w:r>
                      </w:p>
                    </w:txbxContent>
                  </v:textbox>
                </v:shape>
                <v:shape id="Text Box 674" o:spid="_x0000_s1295" type="#_x0000_t202" style="position:absolute;left:7020;top:2448;width:900;height:5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<v:textbox>
                    <w:txbxContent>
                      <w:p w:rsidR="00D9788B" w:rsidRDefault="00D9788B" w:rsidP="00C604A9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6.0 kg</w:t>
                        </w:r>
                      </w:p>
                    </w:txbxContent>
                  </v:textbox>
                </v:shape>
                <v:shape id="Text Box 675" o:spid="_x0000_s1296" type="#_x0000_t202" style="position:absolute;left:8100;top:2988;width:720;height:5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<v:textbox>
                    <w:txbxContent>
                      <w:p w:rsidR="00D9788B" w:rsidRPr="00C604A9" w:rsidRDefault="00D9788B" w:rsidP="00C604A9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40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687" o:spid="_x0000_s1297" type="#_x0000_t202" style="position:absolute;left:7560;top:1728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<v:textbox>
                    <w:txbxContent>
                      <w:p w:rsidR="00D9788B" w:rsidRPr="005B7A43" w:rsidRDefault="00D9788B" w:rsidP="001E458B">
                        <w:pPr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</w:pPr>
                        <w:r w:rsidRPr="005B7A43"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  <w:t>Afte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0140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67640</wp:posOffset>
                </wp:positionV>
                <wp:extent cx="2057400" cy="1483995"/>
                <wp:effectExtent l="19050" t="0" r="0" b="0"/>
                <wp:wrapNone/>
                <wp:docPr id="76" name="Group 6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1483995"/>
                          <a:chOff x="1440" y="8751"/>
                          <a:chExt cx="3240" cy="2337"/>
                        </a:xfrm>
                      </wpg:grpSpPr>
                      <wps:wsp>
                        <wps:cNvPr id="77" name="Oval 368"/>
                        <wps:cNvSpPr>
                          <a:spLocks noChangeArrowheads="1"/>
                        </wps:cNvSpPr>
                        <wps:spPr bwMode="auto">
                          <a:xfrm>
                            <a:off x="2775" y="9486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Line 369"/>
                        <wps:cNvCnPr/>
                        <wps:spPr bwMode="auto">
                          <a:xfrm flipH="1">
                            <a:off x="1440" y="9648"/>
                            <a:ext cx="1440" cy="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Text Box 656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9015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5B7A43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0.0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657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8751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5B7A43" w:rsidRDefault="00D9788B" w:rsidP="005B7A43">
                              <w:pPr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5B7A43">
                                <w:rPr>
                                  <w:rFonts w:ascii="Arial" w:hAnsi="Arial" w:cs="Arial"/>
                                  <w:b/>
                                  <w:sz w:val="20"/>
                                  <w:szCs w:val="20"/>
                                </w:rPr>
                                <w:t>Befo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Text Box 658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9552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5B7A43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0.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667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10008"/>
                            <a:ext cx="2880" cy="1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7B16B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10.0 kg(20.0 m/s west)</w:t>
                              </w:r>
                            </w:p>
                            <w:p w:rsidR="00D9788B" w:rsidRDefault="00D9788B" w:rsidP="007B16B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200 kg m/s west</w:t>
                              </w:r>
                            </w:p>
                            <w:p w:rsidR="00D9788B" w:rsidRDefault="00D9788B" w:rsidP="007B16B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:rsidR="00D9788B" w:rsidRPr="007B16BC" w:rsidRDefault="00D9788B" w:rsidP="007B16B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y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89" o:spid="_x0000_s1298" style="position:absolute;left:0;text-align:left;margin-left:0;margin-top:13.2pt;width:162pt;height:116.85pt;z-index:251601408" coordorigin="1440,8751" coordsize="3240,23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">
                <v:oval id="Oval 368" o:spid="_x0000_s1299" style="position:absolute;left:2775;top:9486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nRgMQA&#10;AADbAAAADwAAAGRycy9kb3ducmV2LnhtbESPQWvCQBSE74X+h+UJvdWNDWqJrhIaCnrowbS9P7LP&#10;JJh9G7KvMf33XaHgcZiZb5jtfnKdGmkIrWcDi3kCirjytuXawNfn+/MrqCDIFjvPZOCXAux3jw9b&#10;zKy/8onGUmoVIRwyNNCI9JnWoWrIYZj7njh6Zz84lCiHWtsBrxHuOv2SJCvtsOW40GBPbw1Vl/LH&#10;GSjqvFyNOpVlei4Osrx8fxzThTFPsynfgBKa5B7+bx+sgfUa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J0YDEAAAA2wAAAA8AAAAAAAAAAAAAAAAAmAIAAGRycy9k&#10;b3ducmV2LnhtbFBLBQYAAAAABAAEAPUAAACJAwAAAAA=&#10;"/>
                <v:line id="Line 369" o:spid="_x0000_s1300" style="position:absolute;flip:x;visibility:visible;mso-wrap-style:square" from="1440,9648" to="2880,9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Zh1MQAAADbAAAADwAAAGRycy9kb3ducmV2LnhtbESPTUvDQBCG74L/YRnBS2g3WvAjZlNs&#10;a0EoHmw9eByyYxLMzobstI3/3jkIHod33meeKZdT6M2JxtRFdnAzz8EQ19F33Dj4OGxnD2CSIHvs&#10;I5ODH0qwrC4vSix8PPM7nfbSGIVwKtBBKzIU1qa6pYBpHgdizb7iGFB0HBvrRzwrPPT2Ns/vbMCO&#10;9UKLA61bqr/3x6Aa2zfeLBbZKtgse6SXT9nlVpy7vpqen8AITfK//Nd+9Q7uVVZ/UQDY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tmHUxAAAANsAAAAPAAAAAAAAAAAA&#10;AAAAAKECAABkcnMvZG93bnJldi54bWxQSwUGAAAAAAQABAD5AAAAkgMAAAAA&#10;">
                  <v:stroke endarrow="block"/>
                </v:line>
                <v:shape id="Text Box 656" o:spid="_x0000_s1301" type="#_x0000_t202" style="position:absolute;left:1800;top:9015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<v:textbox>
                    <w:txbxContent>
                      <w:p w:rsidR="00D9788B" w:rsidRPr="00820E80" w:rsidRDefault="00D9788B" w:rsidP="005B7A43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0.0 m/s</w:t>
                        </w:r>
                      </w:p>
                    </w:txbxContent>
                  </v:textbox>
                </v:shape>
                <v:shape id="Text Box 657" o:spid="_x0000_s1302" type="#_x0000_t202" style="position:absolute;left:2520;top:8751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<v:textbox>
                    <w:txbxContent>
                      <w:p w:rsidR="00D9788B" w:rsidRPr="005B7A43" w:rsidRDefault="00D9788B" w:rsidP="005B7A43">
                        <w:pPr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</w:pPr>
                        <w:r w:rsidRPr="005B7A43">
                          <w:rPr>
                            <w:rFonts w:ascii="Arial" w:hAnsi="Arial" w:cs="Arial"/>
                            <w:b/>
                            <w:sz w:val="20"/>
                            <w:szCs w:val="20"/>
                          </w:rPr>
                          <w:t>Before</w:t>
                        </w:r>
                      </w:p>
                    </w:txbxContent>
                  </v:textbox>
                </v:shape>
                <v:shape id="Text Box 658" o:spid="_x0000_s1303" type="#_x0000_t202" style="position:absolute;left:2880;top:9552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<v:textbox>
                    <w:txbxContent>
                      <w:p w:rsidR="00D9788B" w:rsidRPr="00820E80" w:rsidRDefault="00D9788B" w:rsidP="005B7A43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0.0 kg</w:t>
                        </w:r>
                      </w:p>
                    </w:txbxContent>
                  </v:textbox>
                </v:shape>
                <v:shape id="Text Box 667" o:spid="_x0000_s1304" type="#_x0000_t202" style="position:absolute;left:1800;top:10008;width:28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<v:textbox>
                    <w:txbxContent>
                      <w:p w:rsidR="00D9788B" w:rsidRDefault="00D9788B" w:rsidP="007B16B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10.0 kg(20.0 m/s west)</w:t>
                        </w:r>
                      </w:p>
                      <w:p w:rsidR="00D9788B" w:rsidRDefault="00D9788B" w:rsidP="007B16B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200 kg m/s west</w:t>
                        </w:r>
                      </w:p>
                      <w:p w:rsidR="00D9788B" w:rsidRDefault="00D9788B" w:rsidP="007B16B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:rsidR="00D9788B" w:rsidRPr="007B16BC" w:rsidRDefault="00D9788B" w:rsidP="007B16B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y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09600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-289560</wp:posOffset>
                </wp:positionV>
                <wp:extent cx="457200" cy="685800"/>
                <wp:effectExtent l="0" t="0" r="0" b="3810"/>
                <wp:wrapNone/>
                <wp:docPr id="75" name="Text Box 8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788B" w:rsidRDefault="00D9788B" w:rsidP="00E5656C">
                            <w:r>
                              <w:t>6)</w:t>
                            </w:r>
                          </w:p>
                          <w:p w:rsidR="00D9788B" w:rsidRDefault="00D9788B" w:rsidP="00E5656C"/>
                          <w:p w:rsidR="00D9788B" w:rsidRDefault="00D9788B" w:rsidP="00E5656C">
                            <w:r>
                              <w:t xml:space="preserve"> /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16" o:spid="_x0000_s1305" type="#_x0000_t202" style="position:absolute;left:0;text-align:left;margin-left:-27pt;margin-top:-22.8pt;width:36pt;height:54pt;z-index:25160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" filled="f" stroked="f">
                <v:textbox>
                  <w:txbxContent>
                    <w:p w:rsidR="00D9788B" w:rsidRDefault="00D9788B" w:rsidP="00E5656C">
                      <w:r>
                        <w:t>6)</w:t>
                      </w:r>
                    </w:p>
                    <w:p w:rsidR="00D9788B" w:rsidRDefault="00D9788B" w:rsidP="00E5656C"/>
                    <w:p w:rsidR="00D9788B" w:rsidRDefault="00D9788B" w:rsidP="00E5656C">
                      <w:r>
                        <w:t xml:space="preserve"> /6</w:t>
                      </w:r>
                    </w:p>
                  </w:txbxContent>
                </v:textbox>
              </v:shape>
            </w:pict>
          </mc:Fallback>
        </mc:AlternateContent>
      </w:r>
    </w:p>
    <w:p w:rsidR="0009123D" w:rsidRPr="00EE1E87" w:rsidRDefault="0009123D" w:rsidP="0009123D">
      <w:pPr>
        <w:ind w:left="720"/>
        <w:rPr>
          <w:rFonts w:ascii="Arial" w:hAnsi="Arial" w:cs="Arial"/>
        </w:rPr>
      </w:pPr>
    </w:p>
    <w:p w:rsidR="0009123D" w:rsidRPr="00EE1E87" w:rsidRDefault="0009123D" w:rsidP="0009123D">
      <w:pPr>
        <w:ind w:left="720"/>
        <w:rPr>
          <w:rFonts w:ascii="Arial" w:hAnsi="Arial" w:cs="Arial"/>
        </w:rPr>
      </w:pPr>
    </w:p>
    <w:p w:rsidR="0009123D" w:rsidRPr="00EE1E87" w:rsidRDefault="0009123D" w:rsidP="0009123D">
      <w:pPr>
        <w:ind w:left="720"/>
        <w:rPr>
          <w:rFonts w:ascii="Arial" w:hAnsi="Arial" w:cs="Arial"/>
        </w:rPr>
      </w:pPr>
    </w:p>
    <w:p w:rsidR="0009123D" w:rsidRPr="00EE1E87" w:rsidRDefault="0009123D" w:rsidP="0009123D">
      <w:pPr>
        <w:ind w:left="720"/>
        <w:rPr>
          <w:rFonts w:ascii="Arial" w:hAnsi="Arial" w:cs="Arial"/>
        </w:rPr>
      </w:pPr>
    </w:p>
    <w:p w:rsidR="0009123D" w:rsidRPr="00EE1E87" w:rsidRDefault="0009123D" w:rsidP="0009123D">
      <w:pPr>
        <w:ind w:left="720"/>
        <w:rPr>
          <w:rFonts w:ascii="Arial" w:hAnsi="Arial" w:cs="Arial"/>
        </w:rPr>
      </w:pPr>
    </w:p>
    <w:p w:rsidR="001E458B" w:rsidRPr="00EE1E87" w:rsidRDefault="001E458B" w:rsidP="001E458B">
      <w:pPr>
        <w:ind w:left="720"/>
        <w:rPr>
          <w:rFonts w:ascii="Arial" w:hAnsi="Arial" w:cs="Arial"/>
        </w:rPr>
      </w:pPr>
    </w:p>
    <w:p w:rsidR="001E458B" w:rsidRPr="00EE1E87" w:rsidRDefault="001E458B" w:rsidP="001E458B">
      <w:pPr>
        <w:ind w:left="720"/>
        <w:rPr>
          <w:rFonts w:ascii="Arial" w:hAnsi="Arial" w:cs="Arial"/>
        </w:rPr>
      </w:pPr>
    </w:p>
    <w:p w:rsidR="001E458B" w:rsidRPr="00EE1E87" w:rsidRDefault="001E458B" w:rsidP="001E458B">
      <w:pPr>
        <w:ind w:left="720"/>
        <w:rPr>
          <w:rFonts w:ascii="Arial" w:hAnsi="Arial" w:cs="Arial"/>
        </w:rPr>
      </w:pPr>
    </w:p>
    <w:p w:rsidR="001E458B" w:rsidRPr="00EE1E87" w:rsidRDefault="001E458B" w:rsidP="001E458B">
      <w:pPr>
        <w:ind w:left="720"/>
        <w:rPr>
          <w:rFonts w:ascii="Arial" w:hAnsi="Arial" w:cs="Arial"/>
        </w:rPr>
      </w:pPr>
    </w:p>
    <w:p w:rsidR="001E458B" w:rsidRPr="00EE1E87" w:rsidRDefault="00827ACD" w:rsidP="001E458B">
      <w:pPr>
        <w:ind w:left="72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03456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5240</wp:posOffset>
                </wp:positionV>
                <wp:extent cx="3086100" cy="1751330"/>
                <wp:effectExtent l="0" t="53340" r="9525" b="0"/>
                <wp:wrapNone/>
                <wp:docPr id="67" name="Group 7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86100" cy="1751330"/>
                          <a:chOff x="720" y="7970"/>
                          <a:chExt cx="4860" cy="2758"/>
                        </a:xfrm>
                      </wpg:grpSpPr>
                      <wps:wsp>
                        <wps:cNvPr id="68" name="Line 391"/>
                        <wps:cNvCnPr/>
                        <wps:spPr bwMode="auto">
                          <a:xfrm flipH="1">
                            <a:off x="2700" y="923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392"/>
                        <wps:cNvCnPr/>
                        <wps:spPr bwMode="auto">
                          <a:xfrm flipV="1">
                            <a:off x="2700" y="7970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393"/>
                        <wps:cNvCnPr/>
                        <wps:spPr bwMode="auto">
                          <a:xfrm flipH="1" flipV="1">
                            <a:off x="2700" y="7970"/>
                            <a:ext cx="288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Text Box 652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887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820E80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</w:pPr>
                              <w:r w:rsidRPr="00820E80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653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815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820E80" w:rsidRDefault="00D9788B" w:rsidP="00820E80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692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9288"/>
                            <a:ext cx="288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665F6C" w:rsidRDefault="00D9788B" w:rsidP="001E458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 w:rsidRPr="00665F6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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 w:rsidRPr="00665F6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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</w:p>
                            <w:p w:rsidR="00D9788B" w:rsidRPr="00665F6C" w:rsidRDefault="00D9788B" w:rsidP="001E458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4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+ 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6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 =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</w:p>
                            <w:p w:rsidR="00D9788B" w:rsidRPr="00665F6C" w:rsidRDefault="00D9788B" w:rsidP="001E458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4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– 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6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</w:p>
                            <w:p w:rsidR="00D9788B" w:rsidRDefault="00D9788B" w:rsidP="001E458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4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200 west – 57.45 east</w:t>
                              </w:r>
                            </w:p>
                            <w:p w:rsidR="00D9788B" w:rsidRDefault="00D9788B" w:rsidP="001E458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4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257.45 wes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700"/>
                        <wps:cNvSpPr txBox="1">
                          <a:spLocks noChangeArrowheads="1"/>
                        </wps:cNvSpPr>
                        <wps:spPr bwMode="auto">
                          <a:xfrm>
                            <a:off x="720" y="8028"/>
                            <a:ext cx="216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665F6C" w:rsidRDefault="00D9788B" w:rsidP="001E458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 w:rsidRPr="00665F6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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y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 w:rsidRPr="00665F6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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y</w:t>
                              </w:r>
                              <w:proofErr w:type="spellEnd"/>
                            </w:p>
                            <w:p w:rsidR="00D9788B" w:rsidRPr="00665F6C" w:rsidRDefault="00D9788B" w:rsidP="001E458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4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+ 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6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 = 0</w:t>
                              </w:r>
                            </w:p>
                            <w:p w:rsidR="00D9788B" w:rsidRPr="00665F6C" w:rsidRDefault="00D9788B" w:rsidP="001E458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4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– 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6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</w:p>
                            <w:p w:rsidR="00D9788B" w:rsidRDefault="00D9788B" w:rsidP="001E458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4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– 48.21 south</w:t>
                              </w:r>
                            </w:p>
                            <w:p w:rsidR="00D9788B" w:rsidRDefault="00D9788B" w:rsidP="001E458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’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4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48.21 nort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03" o:spid="_x0000_s1306" style="position:absolute;left:0;text-align:left;margin-left:3in;margin-top:1.2pt;width:243pt;height:137.9pt;z-index:251603456" coordorigin="720,7970" coordsize="4860,27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">
                <v:line id="Line 391" o:spid="_x0000_s1307" style="position:absolute;flip:x;visibility:visible;mso-wrap-style:square" from="2700,9230" to="5580,9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QF17wAAADbAAAADwAAAGRycy9kb3ducmV2LnhtbERPzQ7BQBC+S7zDZiRubAkiZQkSiYsD&#10;6j66oy3d2aa7qt7eHiSOX77/5bo1pWiodoVlBaNhBII4tbrgTEFy2Q/mIJxH1lhaJgUfcrBedTtL&#10;jLV984mas89ECGEXo4Lc+yqW0qU5GXRDWxEH7m5rgz7AOpO6xncIN6UcR9FMGiw4NORY0S6n9Hl+&#10;GQWtvU2z62b7PD0mo+Or2SYf7SOl+r12swDhqfV/8c990ApmYWz4En6AXH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JeQF17wAAADbAAAADwAAAAAAAAAAAAAAAAChAgAA&#10;ZHJzL2Rvd25yZXYueG1sUEsFBgAAAAAEAAQA+QAAAIoDAAAAAA==&#10;">
                  <v:stroke endarrow="open"/>
                </v:line>
                <v:line id="Line 392" o:spid="_x0000_s1308" style="position:absolute;flip:y;visibility:visible;mso-wrap-style:square" from="2700,7970" to="2700,9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igTMQAAADbAAAADwAAAGRycy9kb3ducmV2LnhtbESPQWvCQBSE70L/w/IK3nQTaUObugkq&#10;FLx4MLX31+xrkib7NmTXGP+9WxA8DjPzDbPOJ9OJkQbXWFYQLyMQxKXVDVcKTl+fizcQziNr7CyT&#10;gis5yLOn2RpTbS98pLHwlQgQdikqqL3vUyldWZNBt7Q9cfB+7WDQBzlUUg94CXDTyVUUJdJgw2Gh&#10;xp52NZVtcTYKJvvzWn1vtu3x7yU+nMft6ap9pNT8edp8gPA0+Uf43t5rBck7/H8JP0Bm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qKBMxAAAANsAAAAPAAAAAAAAAAAA&#10;AAAAAKECAABkcnMvZG93bnJldi54bWxQSwUGAAAAAAQABAD5AAAAkgMAAAAA&#10;">
                  <v:stroke endarrow="open"/>
                </v:line>
                <v:line id="Line 393" o:spid="_x0000_s1309" style="position:absolute;flip:x y;visibility:visible;mso-wrap-style:square" from="2700,7970" to="5580,9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2emMAAAADbAAAADwAAAGRycy9kb3ducmV2LnhtbERPPW/CMBDdkfgP1lXqBg4MQFMMqpCQ&#10;GFiACtZLfMSB+JzEJqT/Hg9IHZ/e93Ld20p01PrSsYLJOAFBnDtdcqHg97QdLUD4gKyxckwK/sjD&#10;ejUcLDHV7skH6o6hEDGEfYoKTAh1KqXPDVn0Y1cTR+7qWoshwraQusVnDLeVnCbJTFosOTYYrGlj&#10;KL8fH1ZBlz0mt/P+cPfZpfnKFqbZ7JuZUp8f/c83iEB9+Be/3TutYB7Xxy/xB8jV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itnpjAAAAA2wAAAA8AAAAAAAAAAAAAAAAA&#10;oQIAAGRycy9kb3ducmV2LnhtbFBLBQYAAAAABAAEAPkAAACOAwAAAAA=&#10;">
                  <v:stroke endarrow="block"/>
                </v:line>
                <v:shape id="Text Box 652" o:spid="_x0000_s1310" type="#_x0000_t202" style="position:absolute;left:4680;top:887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<v:textbox>
                    <w:txbxContent>
                      <w:p w:rsidR="00D9788B" w:rsidRPr="00820E80" w:rsidRDefault="00D9788B" w:rsidP="00820E80">
                        <w:pPr>
                          <w:rPr>
                            <w:rFonts w:ascii="Symbol" w:hAnsi="Symbol" w:cs="Arial"/>
                            <w:sz w:val="20"/>
                            <w:szCs w:val="20"/>
                          </w:rPr>
                        </w:pPr>
                        <w:r w:rsidRPr="00820E80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</w:t>
                        </w:r>
                      </w:p>
                    </w:txbxContent>
                  </v:textbox>
                </v:shape>
                <v:shape id="Text Box 653" o:spid="_x0000_s1311" type="#_x0000_t202" style="position:absolute;left:3960;top:815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<v:textbox>
                    <w:txbxContent>
                      <w:p w:rsidR="00D9788B" w:rsidRPr="00820E80" w:rsidRDefault="00D9788B" w:rsidP="00820E80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692" o:spid="_x0000_s1312" type="#_x0000_t202" style="position:absolute;left:2700;top:9288;width:288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<v:textbox>
                    <w:txbxContent>
                      <w:p w:rsidR="00D9788B" w:rsidRPr="00665F6C" w:rsidRDefault="00D9788B" w:rsidP="001E458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 w:rsidRPr="00665F6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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</w:t>
                        </w:r>
                        <w:r w:rsidRPr="00665F6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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</w:p>
                      <w:p w:rsidR="00D9788B" w:rsidRPr="00665F6C" w:rsidRDefault="00D9788B" w:rsidP="001E458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4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+ 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6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= 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</w:p>
                      <w:p w:rsidR="00D9788B" w:rsidRPr="00665F6C" w:rsidRDefault="00D9788B" w:rsidP="001E458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4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– 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6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</w:t>
                        </w:r>
                      </w:p>
                      <w:p w:rsidR="00D9788B" w:rsidRDefault="00D9788B" w:rsidP="001E458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4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200 west – 57.45 east</w:t>
                        </w:r>
                      </w:p>
                      <w:p w:rsidR="00D9788B" w:rsidRDefault="00D9788B" w:rsidP="001E458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4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257.45 west</w:t>
                        </w:r>
                      </w:p>
                    </w:txbxContent>
                  </v:textbox>
                </v:shape>
                <v:shape id="Text Box 700" o:spid="_x0000_s1313" type="#_x0000_t202" style="position:absolute;left:720;top:8028;width:216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<v:textbox>
                    <w:txbxContent>
                      <w:p w:rsidR="00D9788B" w:rsidRPr="00665F6C" w:rsidRDefault="00D9788B" w:rsidP="001E458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 w:rsidRPr="00665F6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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y</w:t>
                        </w:r>
                        <w:proofErr w:type="spellEnd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</w:t>
                        </w:r>
                        <w:r w:rsidRPr="00665F6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</w:t>
                        </w:r>
                        <w:proofErr w:type="spellStart"/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y</w:t>
                        </w:r>
                        <w:proofErr w:type="spellEnd"/>
                      </w:p>
                      <w:p w:rsidR="00D9788B" w:rsidRPr="00665F6C" w:rsidRDefault="00D9788B" w:rsidP="001E458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4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+ 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6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= 0</w:t>
                        </w:r>
                      </w:p>
                      <w:p w:rsidR="00D9788B" w:rsidRPr="00665F6C" w:rsidRDefault="00D9788B" w:rsidP="001E458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4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– 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6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</w:t>
                        </w:r>
                      </w:p>
                      <w:p w:rsidR="00D9788B" w:rsidRDefault="00D9788B" w:rsidP="001E458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4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– 48.21 south</w:t>
                        </w:r>
                      </w:p>
                      <w:p w:rsidR="00D9788B" w:rsidRDefault="00D9788B" w:rsidP="001E458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’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4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48.21 nort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E458B" w:rsidRPr="00EE1E87" w:rsidRDefault="001E458B" w:rsidP="001E458B">
      <w:pPr>
        <w:ind w:left="720"/>
        <w:rPr>
          <w:rFonts w:ascii="Arial" w:hAnsi="Arial" w:cs="Arial"/>
        </w:rPr>
      </w:pPr>
    </w:p>
    <w:p w:rsidR="0009123D" w:rsidRPr="00EE1E87" w:rsidRDefault="0009123D" w:rsidP="001E458B">
      <w:pPr>
        <w:ind w:left="720"/>
        <w:rPr>
          <w:rFonts w:ascii="Arial" w:hAnsi="Arial" w:cs="Arial"/>
        </w:rPr>
      </w:pPr>
    </w:p>
    <w:p w:rsidR="0009123D" w:rsidRPr="00EE1E87" w:rsidRDefault="0009123D" w:rsidP="001E458B">
      <w:pPr>
        <w:ind w:left="720"/>
        <w:rPr>
          <w:rFonts w:ascii="Arial" w:hAnsi="Arial" w:cs="Arial"/>
        </w:rPr>
      </w:pPr>
    </w:p>
    <w:p w:rsidR="0009123D" w:rsidRPr="00EE1E87" w:rsidRDefault="0009123D" w:rsidP="001E458B">
      <w:pPr>
        <w:ind w:left="720"/>
        <w:rPr>
          <w:rFonts w:ascii="Arial" w:hAnsi="Arial" w:cs="Arial"/>
        </w:rPr>
      </w:pPr>
    </w:p>
    <w:p w:rsidR="0009123D" w:rsidRPr="00EE1E87" w:rsidRDefault="0009123D" w:rsidP="001E458B">
      <w:pPr>
        <w:ind w:left="720"/>
        <w:rPr>
          <w:rFonts w:ascii="Arial" w:hAnsi="Arial" w:cs="Arial"/>
        </w:rPr>
      </w:pPr>
    </w:p>
    <w:p w:rsidR="0009123D" w:rsidRPr="00EE1E87" w:rsidRDefault="0009123D" w:rsidP="001E458B">
      <w:pPr>
        <w:ind w:left="720"/>
        <w:rPr>
          <w:rFonts w:ascii="Arial" w:hAnsi="Arial" w:cs="Arial"/>
        </w:rPr>
      </w:pPr>
    </w:p>
    <w:p w:rsidR="0009123D" w:rsidRPr="00EE1E87" w:rsidRDefault="0009123D" w:rsidP="001E458B">
      <w:pPr>
        <w:ind w:left="720"/>
        <w:rPr>
          <w:rFonts w:ascii="Arial" w:hAnsi="Arial" w:cs="Arial"/>
        </w:rPr>
      </w:pPr>
    </w:p>
    <w:p w:rsidR="0009123D" w:rsidRPr="00EE1E87" w:rsidRDefault="0009123D" w:rsidP="001E458B">
      <w:pPr>
        <w:ind w:left="720"/>
        <w:rPr>
          <w:rFonts w:ascii="Arial" w:hAnsi="Arial" w:cs="Arial"/>
        </w:rPr>
      </w:pPr>
    </w:p>
    <w:p w:rsidR="00EC1852" w:rsidRDefault="00EC1852" w:rsidP="00820E80">
      <w:pPr>
        <w:ind w:left="5040"/>
        <w:rPr>
          <w:rFonts w:ascii="Arial" w:hAnsi="Arial" w:cs="Arial"/>
        </w:rPr>
      </w:pPr>
    </w:p>
    <w:p w:rsidR="00EC1852" w:rsidRDefault="00EC1852" w:rsidP="00820E80">
      <w:pPr>
        <w:ind w:left="5040"/>
        <w:rPr>
          <w:rFonts w:ascii="Arial" w:hAnsi="Arial" w:cs="Arial"/>
        </w:rPr>
      </w:pPr>
    </w:p>
    <w:p w:rsidR="0009123D" w:rsidRPr="00EE1E87" w:rsidRDefault="0009123D" w:rsidP="00820E80">
      <w:pPr>
        <w:ind w:left="5040"/>
        <w:rPr>
          <w:rFonts w:ascii="Arial" w:hAnsi="Arial" w:cs="Arial"/>
        </w:rPr>
      </w:pPr>
      <w:r w:rsidRPr="00EE1E87">
        <w:rPr>
          <w:rFonts w:ascii="Arial" w:hAnsi="Arial" w:cs="Arial"/>
          <w:position w:val="-196"/>
        </w:rPr>
        <w:object w:dxaOrig="3519" w:dyaOrig="4120">
          <v:shape id="_x0000_i1040" type="#_x0000_t75" style="width:175.95pt;height:206pt" o:ole="">
            <v:imagedata r:id="rId147" o:title=""/>
          </v:shape>
          <o:OLEObject Type="Embed" ProgID="Equation.DSMT4" ShapeID="_x0000_i1040" DrawAspect="Content" ObjectID="_1525687069" r:id="rId148"/>
        </w:object>
      </w:r>
    </w:p>
    <w:p w:rsidR="0009123D" w:rsidRPr="00EE1E87" w:rsidRDefault="0009123D" w:rsidP="0009123D">
      <w:pPr>
        <w:ind w:left="720"/>
        <w:rPr>
          <w:rFonts w:ascii="Arial" w:hAnsi="Arial" w:cs="Arial"/>
        </w:rPr>
      </w:pPr>
    </w:p>
    <w:p w:rsidR="0009123D" w:rsidRPr="00EE1E87" w:rsidRDefault="0009123D" w:rsidP="0009123D">
      <w:pPr>
        <w:ind w:left="720"/>
        <w:rPr>
          <w:rFonts w:ascii="Arial" w:hAnsi="Arial" w:cs="Arial"/>
        </w:rPr>
      </w:pPr>
      <w:r w:rsidRPr="00EE1E87">
        <w:rPr>
          <w:rFonts w:ascii="Arial" w:hAnsi="Arial" w:cs="Arial"/>
        </w:rPr>
        <w:br w:type="page"/>
      </w:r>
      <w:r w:rsidRPr="00EE1E87">
        <w:rPr>
          <w:rFonts w:ascii="Arial" w:hAnsi="Arial" w:cs="Arial"/>
          <w:b/>
        </w:rPr>
        <w:lastRenderedPageBreak/>
        <w:t>Vector addition method</w:t>
      </w:r>
    </w:p>
    <w:p w:rsidR="0009123D" w:rsidRPr="00EE1E87" w:rsidRDefault="00827ACD" w:rsidP="0009123D">
      <w:pPr>
        <w:tabs>
          <w:tab w:val="left" w:pos="2055"/>
        </w:tabs>
        <w:ind w:left="720"/>
        <w:rPr>
          <w:rFonts w:ascii="Arial" w:hAnsi="Arial" w:cs="Arial"/>
        </w:rPr>
      </w:pPr>
      <w:r>
        <w:rPr>
          <w:rFonts w:ascii="Arial" w:hAnsi="Arial" w:cs="Arial"/>
          <w:b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13696" behindDoc="0" locked="0" layoutInCell="1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-137160</wp:posOffset>
                </wp:positionV>
                <wp:extent cx="457200" cy="685800"/>
                <wp:effectExtent l="0" t="0" r="0" b="3810"/>
                <wp:wrapNone/>
                <wp:docPr id="66" name="Text Box 8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788B" w:rsidRDefault="00D9788B" w:rsidP="00EC1852">
                            <w:r>
                              <w:t>6)</w:t>
                            </w:r>
                          </w:p>
                          <w:p w:rsidR="00D9788B" w:rsidRDefault="00D9788B" w:rsidP="00EC1852"/>
                          <w:p w:rsidR="00D9788B" w:rsidRDefault="00D9788B" w:rsidP="00EC1852">
                            <w:r>
                              <w:t xml:space="preserve"> /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7" o:spid="_x0000_s1314" type="#_x0000_t202" style="position:absolute;left:0;text-align:left;margin-left:-15pt;margin-top:-10.8pt;width:36pt;height:54pt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" filled="f" stroked="f">
                <v:textbox>
                  <w:txbxContent>
                    <w:p w:rsidR="00D9788B" w:rsidRDefault="00D9788B" w:rsidP="00EC1852">
                      <w:r>
                        <w:t>6)</w:t>
                      </w:r>
                    </w:p>
                    <w:p w:rsidR="00D9788B" w:rsidRDefault="00D9788B" w:rsidP="00EC1852"/>
                    <w:p w:rsidR="00D9788B" w:rsidRDefault="00D9788B" w:rsidP="00EC1852">
                      <w:r>
                        <w:t xml:space="preserve"> /6</w:t>
                      </w:r>
                    </w:p>
                  </w:txbxContent>
                </v:textbox>
              </v:shape>
            </w:pict>
          </mc:Fallback>
        </mc:AlternateContent>
      </w:r>
      <w:r w:rsidR="0009123D" w:rsidRPr="00EE1E87">
        <w:rPr>
          <w:rFonts w:ascii="Arial" w:hAnsi="Arial" w:cs="Arial"/>
        </w:rPr>
        <w:tab/>
      </w:r>
    </w:p>
    <w:p w:rsidR="0009123D" w:rsidRPr="00EE1E87" w:rsidRDefault="000A095B" w:rsidP="0009123D">
      <w:pPr>
        <w:ind w:left="720"/>
        <w:rPr>
          <w:rFonts w:ascii="Arial" w:hAnsi="Arial" w:cs="Arial"/>
        </w:rPr>
      </w:pPr>
      <w:r w:rsidRPr="00EE1E87">
        <w:rPr>
          <w:rFonts w:ascii="Arial" w:hAnsi="Arial" w:cs="Arial"/>
          <w:position w:val="-32"/>
        </w:rPr>
        <w:object w:dxaOrig="2400" w:dyaOrig="760">
          <v:shape id="_x0000_i1041" type="#_x0000_t75" style="width:120pt;height:38pt" o:ole="">
            <v:imagedata r:id="rId149" o:title=""/>
          </v:shape>
          <o:OLEObject Type="Embed" ProgID="Equation.DSMT4" ShapeID="_x0000_i1041" DrawAspect="Content" ObjectID="_1525687070" r:id="rId150"/>
        </w:object>
      </w:r>
      <w:r w:rsidR="0009123D" w:rsidRPr="00EE1E87">
        <w:rPr>
          <w:rFonts w:ascii="Arial" w:hAnsi="Arial" w:cs="Arial"/>
        </w:rPr>
        <w:tab/>
      </w:r>
      <w:r w:rsidRPr="00EE1E87">
        <w:rPr>
          <w:rFonts w:ascii="Arial" w:hAnsi="Arial" w:cs="Arial"/>
          <w:position w:val="-32"/>
        </w:rPr>
        <w:object w:dxaOrig="2820" w:dyaOrig="760">
          <v:shape id="_x0000_i1042" type="#_x0000_t75" style="width:141pt;height:38pt" o:ole="">
            <v:imagedata r:id="rId151" o:title=""/>
          </v:shape>
          <o:OLEObject Type="Embed" ProgID="Equation.DSMT4" ShapeID="_x0000_i1042" DrawAspect="Content" ObjectID="_1525687071" r:id="rId152"/>
        </w:object>
      </w:r>
    </w:p>
    <w:p w:rsidR="0009123D" w:rsidRPr="00EE1E87" w:rsidRDefault="0009123D" w:rsidP="0009123D">
      <w:pPr>
        <w:ind w:left="1440"/>
        <w:rPr>
          <w:rFonts w:ascii="Arial" w:hAnsi="Arial" w:cs="Arial"/>
        </w:rPr>
      </w:pPr>
    </w:p>
    <w:p w:rsidR="0009123D" w:rsidRPr="00EE1E87" w:rsidRDefault="000A095B" w:rsidP="0009123D">
      <w:pPr>
        <w:ind w:left="1440"/>
        <w:rPr>
          <w:rFonts w:ascii="Arial" w:hAnsi="Arial" w:cs="Arial"/>
        </w:rPr>
      </w:pPr>
      <w:r w:rsidRPr="00EE1E87">
        <w:rPr>
          <w:rFonts w:ascii="Arial" w:hAnsi="Arial" w:cs="Arial"/>
          <w:position w:val="-32"/>
        </w:rPr>
        <w:object w:dxaOrig="1480" w:dyaOrig="760">
          <v:shape id="_x0000_i1043" type="#_x0000_t75" style="width:74pt;height:38pt" o:ole="">
            <v:imagedata r:id="rId153" o:title=""/>
          </v:shape>
          <o:OLEObject Type="Embed" ProgID="Equation.DSMT4" ShapeID="_x0000_i1043" DrawAspect="Content" ObjectID="_1525687072" r:id="rId154"/>
        </w:object>
      </w:r>
    </w:p>
    <w:p w:rsidR="0009123D" w:rsidRPr="00EE1E87" w:rsidRDefault="00827ACD" w:rsidP="0009123D">
      <w:pPr>
        <w:ind w:left="504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578880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222885</wp:posOffset>
                </wp:positionV>
                <wp:extent cx="2743200" cy="914400"/>
                <wp:effectExtent l="38100" t="3810" r="0" b="0"/>
                <wp:wrapNone/>
                <wp:docPr id="53" name="Group 7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914400"/>
                          <a:chOff x="900" y="7488"/>
                          <a:chExt cx="4320" cy="1440"/>
                        </a:xfrm>
                      </wpg:grpSpPr>
                      <wps:wsp>
                        <wps:cNvPr id="54" name="Line 704"/>
                        <wps:cNvCnPr/>
                        <wps:spPr bwMode="auto">
                          <a:xfrm flipH="1" flipV="1">
                            <a:off x="900" y="7848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705"/>
                        <wps:cNvCnPr/>
                        <wps:spPr bwMode="auto">
                          <a:xfrm flipH="1" flipV="1">
                            <a:off x="4140" y="7848"/>
                            <a:ext cx="72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706"/>
                        <wps:cNvCnPr/>
                        <wps:spPr bwMode="auto">
                          <a:xfrm flipH="1" flipV="1">
                            <a:off x="900" y="7848"/>
                            <a:ext cx="396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710"/>
                        <wps:cNvCnPr/>
                        <wps:spPr bwMode="auto">
                          <a:xfrm flipV="1">
                            <a:off x="4140" y="7848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Text Box 711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8388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4410A6" w:rsidRDefault="00D9788B" w:rsidP="0009123D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712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7848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4410A6" w:rsidRDefault="00D9788B" w:rsidP="0009123D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714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784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4410A6" w:rsidRDefault="00D9788B" w:rsidP="0009123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40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715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820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4410A6" w:rsidRDefault="00D9788B" w:rsidP="0009123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7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716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748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4410A6" w:rsidRDefault="00D9788B" w:rsidP="0009123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717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820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4410A6" w:rsidRDefault="00D9788B" w:rsidP="0009123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718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784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752E31" w:rsidRDefault="00D9788B" w:rsidP="0009123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40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Line 719"/>
                        <wps:cNvCnPr/>
                        <wps:spPr bwMode="auto">
                          <a:xfrm flipH="1">
                            <a:off x="2700" y="8748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20" o:spid="_x0000_s1315" style="position:absolute;left:0;text-align:left;margin-left:-9pt;margin-top:17.55pt;width:3in;height:1in;z-index:251578880" coordorigin="900,7488" coordsize="432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">
                <v:line id="Line 704" o:spid="_x0000_s1316" style="position:absolute;flip:x y;visibility:visible;mso-wrap-style:square" from="900,7848" to="4140,7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PE+8QAAADbAAAADwAAAGRycy9kb3ducmV2LnhtbESPQWvCQBSE7wX/w/IEb3VjUbGpq4hQ&#10;8OBFK/b6kn3NRrNvk+wa4793C4Ueh5n5hlmue1uJjlpfOlYwGScgiHOnSy4UnL4+XxcgfEDWWDkm&#10;BQ/ysF4NXpaYanfnA3XHUIgIYZ+iAhNCnUrpc0MW/djVxNH7ca3FEGVbSN3iPcJtJd+SZC4tlhwX&#10;DNa0NZRfjzeroMtuk8t5f7j67Lt5zxam2e6buVKjYb/5ABGoD//hv/ZOK5hN4fdL/AFy9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I8T7xAAAANsAAAAPAAAAAAAAAAAA&#10;AAAAAKECAABkcnMvZG93bnJldi54bWxQSwUGAAAAAAQABAD5AAAAkgMAAAAA&#10;">
                  <v:stroke endarrow="block"/>
                </v:line>
                <v:line id="Line 705" o:spid="_x0000_s1317" style="position:absolute;flip:x y;visibility:visible;mso-wrap-style:square" from="4140,7848" to="4860,8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fMocIAAADbAAAADwAAAGRycy9kb3ducmV2LnhtbESPwWrDMBBE74H+g9hCb7HcUIfiWglJ&#10;waWnQJJ+wNba2CbWyngV2/37KlDocZiZN0yxnV2nRhqk9WzgOUlBEVfetlwb+DqXy1dQEpAtdp7J&#10;wA8JbDcPiwJz6yc+0ngKtYoQlhwNNCH0udZSNeRQEt8TR+/iB4chyqHWdsApwl2nV2m61g5bjgsN&#10;9vTeUHU93ZyBkoLss72kV91+W3n5OPTjTMY8Pc67N1CB5vAf/mt/WgNZBvcv8Qfoz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WfMocIAAADbAAAADwAAAAAAAAAAAAAA&#10;AAChAgAAZHJzL2Rvd25yZXYueG1sUEsFBgAAAAAEAAQA+QAAAJADAAAAAA==&#10;">
                  <v:stroke startarrow="open"/>
                </v:line>
                <v:line id="Line 706" o:spid="_x0000_s1318" style="position:absolute;flip:x y;visibility:visible;mso-wrap-style:square" from="900,7848" to="4860,8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6P08MAAADbAAAADwAAAGRycy9kb3ducmV2LnhtbESPX2vCMBTF3wd+h3AHvs20g0npjCID&#10;YQwm+Af3emmuTbG5KU1mo5/eCIKPh3PO73Bmi2hbcabeN44V5JMMBHHldMO1gv1u9VaA8AFZY+uY&#10;FFzIw2I+eplhqd3AGzpvQy0ShH2JCkwIXSmlrwxZ9BPXESfv6HqLIcm+lrrHIcFtK9+zbCotNpwW&#10;DHb0Zag6bf9tovxdCn1aX/ngwu8Q4y7/MUWu1Pg1Lj9BBIrhGX60v7WCjyncv6QfIO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+j9PDAAAA2wAAAA8AAAAAAAAAAAAA&#10;AAAAoQIAAGRycy9kb3ducmV2LnhtbFBLBQYAAAAABAAEAPkAAACRAwAAAAA=&#10;">
                  <v:stroke endarrow="open"/>
                </v:line>
                <v:line id="Line 710" o:spid="_x0000_s1319" style="position:absolute;flip:y;visibility:visible;mso-wrap-style:square" from="4140,7848" to="5040,7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9hJsMAAADbAAAADwAAAGRycy9kb3ducmV2LnhtbESPT4vCMBTE7wt+h/AEb2taWXWpRlEX&#10;UbSX9c/90TzbYvNSmqj1228WBI/DzPyGmc5bU4k7Na60rCDuRyCIM6tLzhWcjuvPbxDOI2usLJOC&#10;JzmYzzofU0y0ffAv3Q8+FwHCLkEFhfd1IqXLCjLo+rYmDt7FNgZ9kE0udYOPADeVHETRSBosOSwU&#10;WNOqoOx6uBkFabrMrrbdjzbbdFwOvnbxD8dnpXrddjEB4an17/CrvdUKhmP4/xJ+gJ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UPYSbDAAAA2wAAAA8AAAAAAAAAAAAA&#10;AAAAoQIAAGRycy9kb3ducmV2LnhtbFBLBQYAAAAABAAEAPkAAACRAwAAAAA=&#10;">
                  <v:stroke dashstyle="longDash"/>
                </v:line>
                <v:shape id="Text Box 711" o:spid="_x0000_s1320" type="#_x0000_t202" style="position:absolute;left:3420;top:838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v:textbox>
                    <w:txbxContent>
                      <w:p w:rsidR="00D9788B" w:rsidRPr="004410A6" w:rsidRDefault="00D9788B" w:rsidP="0009123D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</w:t>
                        </w:r>
                      </w:p>
                    </w:txbxContent>
                  </v:textbox>
                </v:shape>
                <v:shape id="Text Box 712" o:spid="_x0000_s1321" type="#_x0000_t202" style="position:absolute;left:2160;top:784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:rsidR="00D9788B" w:rsidRPr="004410A6" w:rsidRDefault="00D9788B" w:rsidP="0009123D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</w:t>
                        </w:r>
                      </w:p>
                    </w:txbxContent>
                  </v:textbox>
                </v:shape>
                <v:shape id="Text Box 714" o:spid="_x0000_s1322" type="#_x0000_t202" style="position:absolute;left:4320;top:784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<v:textbox>
                    <w:txbxContent>
                      <w:p w:rsidR="00D9788B" w:rsidRPr="004410A6" w:rsidRDefault="00D9788B" w:rsidP="0009123D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40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715" o:spid="_x0000_s1323" type="#_x0000_t202" style="position:absolute;left:4500;top:820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<v:textbox>
                    <w:txbxContent>
                      <w:p w:rsidR="00D9788B" w:rsidRPr="004410A6" w:rsidRDefault="00D9788B" w:rsidP="0009123D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75</w:t>
                        </w:r>
                      </w:p>
                    </w:txbxContent>
                  </v:textbox>
                </v:shape>
                <v:shape id="Text Box 716" o:spid="_x0000_s1324" type="#_x0000_t202" style="position:absolute;left:2520;top:74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<v:textbox>
                    <w:txbxContent>
                      <w:p w:rsidR="00D9788B" w:rsidRPr="004410A6" w:rsidRDefault="00D9788B" w:rsidP="0009123D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00</w:t>
                        </w:r>
                      </w:p>
                    </w:txbxContent>
                  </v:textbox>
                </v:shape>
                <v:shape id="Text Box 717" o:spid="_x0000_s1325" type="#_x0000_t202" style="position:absolute;left:2160;top:820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<v:textbox>
                    <w:txbxContent>
                      <w:p w:rsidR="00D9788B" w:rsidRPr="004410A6" w:rsidRDefault="00D9788B" w:rsidP="0009123D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’</w:t>
                        </w:r>
                      </w:p>
                    </w:txbxContent>
                  </v:textbox>
                </v:shape>
                <v:shape id="Text Box 718" o:spid="_x0000_s1326" type="#_x0000_t202" style="position:absolute;left:3600;top:784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<v:textbox>
                    <w:txbxContent>
                      <w:p w:rsidR="00D9788B" w:rsidRPr="00752E31" w:rsidRDefault="00D9788B" w:rsidP="0009123D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40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line id="Line 719" o:spid="_x0000_s1327" style="position:absolute;flip:x;visibility:visible;mso-wrap-style:square" from="2700,8748" to="4860,8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ajPcEAAADbAAAADwAAAGRycy9kb3ducmV2LnhtbESPQYvCMBSE78L+h/AWvGmqoEjXKCLu&#10;sogX6/b+2jzTYvNSmqzWf28EweMwM98wy3VvG3GlzteOFUzGCQji0umajYK/0/doAcIHZI2NY1Jw&#10;Jw/r1cdgial2Nz7SNQtGRAj7FBVUIbSplL6syKIfu5Y4emfXWQxRdkbqDm8Rbhs5TZK5tFhzXKiw&#10;pW1F5SX7twqK3SY3+yLf2Skf9I+ZZQXLTKnhZ7/5AhGoD+/wq/2rFcxn8PwSf4B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VqM9wQAAANsAAAAPAAAAAAAAAAAAAAAA&#10;AKECAABkcnMvZG93bnJldi54bWxQSwUGAAAAAAQABAD5AAAAjwMAAAAA&#10;">
                  <v:stroke dashstyle="dash"/>
                </v:line>
              </v:group>
            </w:pict>
          </mc:Fallback>
        </mc:AlternateContent>
      </w:r>
      <w:r w:rsidR="00690C18" w:rsidRPr="00EE1E87">
        <w:rPr>
          <w:rFonts w:ascii="Arial" w:hAnsi="Arial" w:cs="Arial"/>
          <w:position w:val="-190"/>
        </w:rPr>
        <w:object w:dxaOrig="4180" w:dyaOrig="4099">
          <v:shape id="_x0000_i1044" type="#_x0000_t75" style="width:209pt;height:204.95pt" o:ole="">
            <v:imagedata r:id="rId155" o:title=""/>
          </v:shape>
          <o:OLEObject Type="Embed" ProgID="Equation.DSMT4" ShapeID="_x0000_i1044" DrawAspect="Content" ObjectID="_1525687073" r:id="rId156"/>
        </w:object>
      </w:r>
    </w:p>
    <w:p w:rsidR="0009123D" w:rsidRPr="00EE1E87" w:rsidRDefault="0009123D" w:rsidP="0009123D">
      <w:pPr>
        <w:ind w:left="720"/>
        <w:rPr>
          <w:rFonts w:ascii="Arial" w:hAnsi="Arial" w:cs="Arial"/>
        </w:rPr>
      </w:pPr>
    </w:p>
    <w:p w:rsidR="0009123D" w:rsidRPr="00EE1E87" w:rsidRDefault="0009123D" w:rsidP="0009123D">
      <w:pPr>
        <w:ind w:left="720"/>
        <w:rPr>
          <w:rFonts w:ascii="Arial" w:hAnsi="Arial" w:cs="Arial"/>
        </w:rPr>
      </w:pPr>
    </w:p>
    <w:p w:rsidR="0009123D" w:rsidRPr="00EE1E87" w:rsidRDefault="0009123D" w:rsidP="0009123D">
      <w:pPr>
        <w:ind w:left="720"/>
        <w:rPr>
          <w:rFonts w:ascii="Arial" w:hAnsi="Arial" w:cs="Arial"/>
        </w:rPr>
      </w:pPr>
    </w:p>
    <w:p w:rsidR="0009123D" w:rsidRPr="00EE1E87" w:rsidRDefault="0009123D" w:rsidP="0009123D">
      <w:pPr>
        <w:ind w:left="720"/>
        <w:rPr>
          <w:rFonts w:ascii="Arial" w:hAnsi="Arial" w:cs="Arial"/>
        </w:rPr>
      </w:pPr>
    </w:p>
    <w:p w:rsidR="0009123D" w:rsidRPr="00EE1E87" w:rsidRDefault="0009123D" w:rsidP="0009123D">
      <w:pPr>
        <w:ind w:left="720"/>
        <w:rPr>
          <w:rFonts w:ascii="Arial" w:hAnsi="Arial" w:cs="Arial"/>
        </w:rPr>
      </w:pPr>
    </w:p>
    <w:p w:rsidR="0009123D" w:rsidRPr="00EE1E87" w:rsidRDefault="0009123D" w:rsidP="0009123D">
      <w:pPr>
        <w:ind w:left="720"/>
        <w:rPr>
          <w:rFonts w:ascii="Arial" w:hAnsi="Arial" w:cs="Arial"/>
        </w:rPr>
      </w:pPr>
    </w:p>
    <w:p w:rsidR="0009123D" w:rsidRPr="00EE1E87" w:rsidRDefault="0009123D" w:rsidP="0009123D">
      <w:pPr>
        <w:ind w:left="720"/>
        <w:rPr>
          <w:rFonts w:ascii="Arial" w:hAnsi="Arial" w:cs="Arial"/>
        </w:rPr>
      </w:pPr>
    </w:p>
    <w:p w:rsidR="0009123D" w:rsidRPr="00EE1E87" w:rsidRDefault="0009123D" w:rsidP="0009123D">
      <w:pPr>
        <w:ind w:left="720"/>
        <w:rPr>
          <w:rFonts w:ascii="Arial" w:hAnsi="Arial" w:cs="Arial"/>
        </w:rPr>
      </w:pPr>
    </w:p>
    <w:p w:rsidR="005D69BA" w:rsidRPr="00EE1E87" w:rsidRDefault="005D69BA" w:rsidP="0009123D">
      <w:pPr>
        <w:ind w:left="720"/>
        <w:rPr>
          <w:rFonts w:ascii="Arial" w:hAnsi="Arial" w:cs="Arial"/>
        </w:rPr>
      </w:pPr>
      <w:r w:rsidRPr="00EE1E87">
        <w:rPr>
          <w:rFonts w:ascii="Arial" w:hAnsi="Arial" w:cs="Arial"/>
        </w:rPr>
        <w:br w:type="page"/>
      </w:r>
    </w:p>
    <w:p w:rsidR="005D69BA" w:rsidRPr="00EE1E87" w:rsidRDefault="00827ACD" w:rsidP="005D69BA">
      <w:pPr>
        <w:ind w:left="72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w:lastRenderedPageBreak/>
        <mc:AlternateContent>
          <mc:Choice Requires="wps">
            <w:drawing>
              <wp:anchor distT="0" distB="0" distL="114300" distR="114300" simplePos="0" relativeHeight="251618816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-60960</wp:posOffset>
                </wp:positionV>
                <wp:extent cx="457200" cy="685800"/>
                <wp:effectExtent l="0" t="0" r="0" b="3810"/>
                <wp:wrapNone/>
                <wp:docPr id="52" name="Text Box 8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788B" w:rsidRDefault="00D9788B" w:rsidP="00F80ADE">
                            <w:r>
                              <w:t>7)</w:t>
                            </w:r>
                          </w:p>
                          <w:p w:rsidR="00D9788B" w:rsidRDefault="00D9788B" w:rsidP="00F80ADE"/>
                          <w:p w:rsidR="00D9788B" w:rsidRDefault="00D9788B" w:rsidP="00F80ADE">
                            <w:r>
                              <w:t xml:space="preserve"> /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5" o:spid="_x0000_s1328" type="#_x0000_t202" style="position:absolute;left:0;text-align:left;margin-left:-18pt;margin-top:-4.8pt;width:36pt;height:54pt;z-index: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" filled="f" stroked="f">
                <v:textbox>
                  <w:txbxContent>
                    <w:p w:rsidR="00D9788B" w:rsidRDefault="00D9788B" w:rsidP="00F80ADE">
                      <w:r>
                        <w:t>7)</w:t>
                      </w:r>
                    </w:p>
                    <w:p w:rsidR="00D9788B" w:rsidRDefault="00D9788B" w:rsidP="00F80ADE"/>
                    <w:p w:rsidR="00D9788B" w:rsidRDefault="00D9788B" w:rsidP="00F80ADE">
                      <w:r>
                        <w:t xml:space="preserve"> /6</w:t>
                      </w:r>
                    </w:p>
                  </w:txbxContent>
                </v:textbox>
              </v:shape>
            </w:pict>
          </mc:Fallback>
        </mc:AlternateContent>
      </w:r>
      <w:r w:rsidR="005D69BA" w:rsidRPr="00EE1E87">
        <w:rPr>
          <w:rFonts w:ascii="Arial" w:hAnsi="Arial" w:cs="Arial"/>
        </w:rPr>
        <w:t xml:space="preserve">Since the balls have the same mass, we can ignore it and just use the velocities </w:t>
      </w:r>
    </w:p>
    <w:p w:rsidR="005D69BA" w:rsidRPr="00EE1E87" w:rsidRDefault="00827ACD" w:rsidP="005D69BA">
      <w:pPr>
        <w:ind w:left="72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00384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59690</wp:posOffset>
                </wp:positionV>
                <wp:extent cx="2400300" cy="923290"/>
                <wp:effectExtent l="0" t="2540" r="0" b="55245"/>
                <wp:wrapNone/>
                <wp:docPr id="44" name="Group 6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923290"/>
                          <a:chOff x="1260" y="6948"/>
                          <a:chExt cx="3780" cy="1454"/>
                        </a:xfrm>
                      </wpg:grpSpPr>
                      <wps:wsp>
                        <wps:cNvPr id="45" name="Line 411"/>
                        <wps:cNvCnPr/>
                        <wps:spPr bwMode="auto">
                          <a:xfrm>
                            <a:off x="1980" y="7322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12"/>
                        <wps:cNvCnPr/>
                        <wps:spPr bwMode="auto">
                          <a:xfrm>
                            <a:off x="1980" y="7322"/>
                            <a:ext cx="90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413"/>
                        <wps:cNvCnPr/>
                        <wps:spPr bwMode="auto">
                          <a:xfrm flipV="1">
                            <a:off x="2880" y="7322"/>
                            <a:ext cx="126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Text Box 645"/>
                        <wps:cNvSpPr txBox="1">
                          <a:spLocks noChangeArrowheads="1"/>
                        </wps:cNvSpPr>
                        <wps:spPr bwMode="auto">
                          <a:xfrm>
                            <a:off x="1260" y="7848"/>
                            <a:ext cx="16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5D69BA" w:rsidRDefault="00D9788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v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’ = 3.0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646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7848"/>
                            <a:ext cx="16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5D69BA" w:rsidRDefault="00D9788B" w:rsidP="005D69BA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v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’ = 4.0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647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7848"/>
                            <a:ext cx="6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5D69BA" w:rsidRDefault="00D9788B" w:rsidP="005D69BA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90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648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6948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5D69BA" w:rsidRDefault="00D9788B" w:rsidP="005D69BA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v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49" o:spid="_x0000_s1329" style="position:absolute;left:0;text-align:left;margin-left:108pt;margin-top:4.7pt;width:189pt;height:72.7pt;z-index:251600384" coordorigin="1260,6948" coordsize="3780,14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">
                <v:line id="Line 411" o:spid="_x0000_s1330" style="position:absolute;visibility:visible;mso-wrap-style:square" from="1980,7322" to="4140,7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2EucQAAADbAAAADwAAAGRycy9kb3ducmV2LnhtbESPQWsCMRSE70L/Q3iF3jSr1Kpbo0gX&#10;wYMV1NLz6+Z1s3TzsmzSNf57Uyh4HGbmG2a5jrYRPXW+dqxgPMpAEJdO11wp+Dhvh3MQPiBrbByT&#10;git5WK8eBkvMtbvwkfpTqESCsM9RgQmhzaX0pSGLfuRa4uR9u85iSLKrpO7wkuC2kZMse5EWa04L&#10;Blt6M1T+nH6tgpkpjnImi/35UPT1eBHf4+fXQqmnx7h5BREohnv4v73TCp6n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fYS5xAAAANsAAAAPAAAAAAAAAAAA&#10;AAAAAKECAABkcnMvZG93bnJldi54bWxQSwUGAAAAAAQABAD5AAAAkgMAAAAA&#10;">
                  <v:stroke endarrow="block"/>
                </v:line>
                <v:line id="Line 412" o:spid="_x0000_s1331" style="position:absolute;visibility:visible;mso-wrap-style:square" from="1980,7322" to="2880,8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WsgMUAAADbAAAADwAAAGRycy9kb3ducmV2LnhtbESP0WrCQBRE3wv+w3IFX4puLK21aVaR&#10;giB9KBj7AdfsTbKYvRuza4z9+m6h4OMwM2eYbD3YRvTUeeNYwXyWgCAunDZcKfg+bKdLED4ga2wc&#10;k4IbeVivRg8ZptpdeU99HioRIexTVFCH0KZS+qImi37mWuLola6zGKLsKqk7vEa4beRTkiykRcNx&#10;ocaWPmoqTvnFKngx5/Nreflq+s0nvh3tz6M5SlJqMh427yACDeEe/m/vtILnBfx9i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fWsgMUAAADbAAAADwAAAAAAAAAA&#10;AAAAAAChAgAAZHJzL2Rvd25yZXYueG1sUEsFBgAAAAAEAAQA+QAAAJMDAAAAAA==&#10;">
                  <v:stroke endarrow="open"/>
                </v:line>
                <v:line id="Line 413" o:spid="_x0000_s1332" style="position:absolute;flip:y;visibility:visible;mso-wrap-style:square" from="2880,7322" to="4140,8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7NxcQAAADbAAAADwAAAGRycy9kb3ducmV2LnhtbESPzWrDMBCE74W8g9hAb43skLTFjWyS&#10;QCGXHJK69621tV1bK2Mp/nn7qFDocZiZb5hdNplWDNS72rKCeBWBIC6srrlUkH+8P72CcB5ZY2uZ&#10;FMzkIEsXDztMtB35QsPVlyJA2CWooPK+S6R0RUUG3cp2xMH7tr1BH2RfSt3jGOCmlesoepYGaw4L&#10;FXZ0rKhorjejYLJf2/Jzf2guP5v4fBsO+ax9pNTjctq/gfA0+f/wX/ukFWxe4PdL+AEyv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zs3FxAAAANsAAAAPAAAAAAAAAAAA&#10;AAAAAKECAABkcnMvZG93bnJldi54bWxQSwUGAAAAAAQABAD5AAAAkgMAAAAA&#10;">
                  <v:stroke endarrow="open"/>
                </v:line>
                <v:shape id="Text Box 645" o:spid="_x0000_s1333" type="#_x0000_t202" style="position:absolute;left:1260;top:7848;width:16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:rsidR="00D9788B" w:rsidRPr="005D69BA" w:rsidRDefault="00D9788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v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’ = 3.0 m/s</w:t>
                        </w:r>
                      </w:p>
                    </w:txbxContent>
                  </v:textbox>
                </v:shape>
                <v:shape id="Text Box 646" o:spid="_x0000_s1334" type="#_x0000_t202" style="position:absolute;left:3420;top:7848;width:16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D9788B" w:rsidRPr="005D69BA" w:rsidRDefault="00D9788B" w:rsidP="005D69BA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v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’ = 4.0 m/s</w:t>
                        </w:r>
                      </w:p>
                    </w:txbxContent>
                  </v:textbox>
                </v:shape>
                <v:shape id="Text Box 647" o:spid="_x0000_s1335" type="#_x0000_t202" style="position:absolute;left:2700;top:7848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D9788B" w:rsidRPr="005D69BA" w:rsidRDefault="00D9788B" w:rsidP="005D69BA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90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648" o:spid="_x0000_s1336" type="#_x0000_t202" style="position:absolute;left:2700;top:694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D9788B" w:rsidRPr="005D69BA" w:rsidRDefault="00D9788B" w:rsidP="005D69BA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v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D69BA" w:rsidRPr="00EE1E87" w:rsidRDefault="005D69BA" w:rsidP="005D69BA">
      <w:pPr>
        <w:ind w:left="720"/>
        <w:rPr>
          <w:rFonts w:ascii="Arial" w:hAnsi="Arial" w:cs="Arial"/>
        </w:rPr>
      </w:pPr>
      <w:r w:rsidRPr="00EE1E87">
        <w:rPr>
          <w:rFonts w:ascii="Arial" w:hAnsi="Arial" w:cs="Arial"/>
          <w:position w:val="-50"/>
        </w:rPr>
        <w:object w:dxaOrig="1200" w:dyaOrig="1140">
          <v:shape id="_x0000_i1045" type="#_x0000_t75" style="width:60pt;height:57pt" o:ole="">
            <v:imagedata r:id="rId157" o:title=""/>
          </v:shape>
          <o:OLEObject Type="Embed" ProgID="Equation.DSMT4" ShapeID="_x0000_i1045" DrawAspect="Content" ObjectID="_1525687074" r:id="rId158"/>
        </w:object>
      </w:r>
      <w:r w:rsidRPr="00EE1E87">
        <w:rPr>
          <w:rFonts w:ascii="Arial" w:hAnsi="Arial" w:cs="Arial"/>
        </w:rPr>
        <w:tab/>
      </w:r>
      <w:r w:rsidRPr="00EE1E87">
        <w:rPr>
          <w:rFonts w:ascii="Arial" w:hAnsi="Arial" w:cs="Arial"/>
        </w:rPr>
        <w:tab/>
      </w:r>
      <w:r w:rsidRPr="00EE1E87">
        <w:rPr>
          <w:rFonts w:ascii="Arial" w:hAnsi="Arial" w:cs="Arial"/>
        </w:rPr>
        <w:tab/>
      </w:r>
      <w:r w:rsidRPr="00EE1E87">
        <w:rPr>
          <w:rFonts w:ascii="Arial" w:hAnsi="Arial" w:cs="Arial"/>
        </w:rPr>
        <w:tab/>
      </w:r>
      <w:r w:rsidRPr="00EE1E87">
        <w:rPr>
          <w:rFonts w:ascii="Arial" w:hAnsi="Arial" w:cs="Arial"/>
        </w:rPr>
        <w:tab/>
      </w:r>
      <w:r w:rsidRPr="00EE1E87">
        <w:rPr>
          <w:rFonts w:ascii="Arial" w:hAnsi="Arial" w:cs="Arial"/>
        </w:rPr>
        <w:tab/>
      </w:r>
      <w:r w:rsidR="00596DF3" w:rsidRPr="00EE1E87">
        <w:rPr>
          <w:rFonts w:ascii="Arial" w:hAnsi="Arial" w:cs="Arial"/>
          <w:position w:val="-34"/>
        </w:rPr>
        <w:object w:dxaOrig="3100" w:dyaOrig="800">
          <v:shape id="_x0000_i1046" type="#_x0000_t75" style="width:155pt;height:40pt" o:ole="">
            <v:imagedata r:id="rId159" o:title=""/>
          </v:shape>
          <o:OLEObject Type="Embed" ProgID="Equation.DSMT4" ShapeID="_x0000_i1046" DrawAspect="Content" ObjectID="_1525687075" r:id="rId160"/>
        </w:object>
      </w:r>
    </w:p>
    <w:p w:rsidR="005D69BA" w:rsidRPr="00EE1E87" w:rsidRDefault="005D69BA" w:rsidP="005D69BA">
      <w:pPr>
        <w:ind w:left="720"/>
        <w:rPr>
          <w:rFonts w:ascii="Arial" w:hAnsi="Arial" w:cs="Arial"/>
        </w:rPr>
      </w:pPr>
    </w:p>
    <w:p w:rsidR="001E455C" w:rsidRPr="00EE1E87" w:rsidRDefault="001E455C" w:rsidP="00596DF3">
      <w:pPr>
        <w:ind w:left="720"/>
        <w:rPr>
          <w:rFonts w:ascii="Arial" w:hAnsi="Arial" w:cs="Arial"/>
        </w:rPr>
      </w:pPr>
    </w:p>
    <w:p w:rsidR="001E455C" w:rsidRPr="00EE1E87" w:rsidRDefault="00827ACD" w:rsidP="00596DF3">
      <w:pPr>
        <w:ind w:left="72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19840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114300</wp:posOffset>
                </wp:positionV>
                <wp:extent cx="457200" cy="685800"/>
                <wp:effectExtent l="0" t="0" r="0" b="0"/>
                <wp:wrapNone/>
                <wp:docPr id="43" name="Text Box 8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788B" w:rsidRDefault="00D9788B" w:rsidP="00F80ADE">
                            <w:r>
                              <w:t>8)</w:t>
                            </w:r>
                          </w:p>
                          <w:p w:rsidR="00D9788B" w:rsidRDefault="00D9788B" w:rsidP="00F80ADE"/>
                          <w:p w:rsidR="00D9788B" w:rsidRDefault="00D9788B" w:rsidP="00F80ADE">
                            <w:r>
                              <w:t xml:space="preserve"> /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6" o:spid="_x0000_s1337" type="#_x0000_t202" style="position:absolute;left:0;text-align:left;margin-left:-18pt;margin-top:9pt;width:36pt;height:54pt;z-index:25161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" filled="f" stroked="f">
                <v:textbox>
                  <w:txbxContent>
                    <w:p w:rsidR="00D9788B" w:rsidRDefault="00D9788B" w:rsidP="00F80ADE">
                      <w:r>
                        <w:t>8)</w:t>
                      </w:r>
                    </w:p>
                    <w:p w:rsidR="00D9788B" w:rsidRDefault="00D9788B" w:rsidP="00F80ADE"/>
                    <w:p w:rsidR="00D9788B" w:rsidRDefault="00D9788B" w:rsidP="00F80ADE">
                      <w:r>
                        <w:t xml:space="preserve"> /6</w:t>
                      </w:r>
                    </w:p>
                  </w:txbxContent>
                </v:textbox>
              </v:shape>
            </w:pict>
          </mc:Fallback>
        </mc:AlternateContent>
      </w:r>
    </w:p>
    <w:p w:rsidR="00CE01E0" w:rsidRPr="00EE1E87" w:rsidRDefault="00CE01E0" w:rsidP="00596DF3">
      <w:pPr>
        <w:ind w:left="720"/>
        <w:rPr>
          <w:rFonts w:ascii="Arial" w:hAnsi="Arial" w:cs="Arial"/>
        </w:rPr>
      </w:pPr>
      <w:r w:rsidRPr="00EE1E87">
        <w:rPr>
          <w:rFonts w:ascii="Arial" w:hAnsi="Arial" w:cs="Arial"/>
          <w:b/>
        </w:rPr>
        <w:t>Vector addition method</w:t>
      </w:r>
    </w:p>
    <w:p w:rsidR="00F34C2B" w:rsidRPr="00EE1E87" w:rsidRDefault="006E43D0" w:rsidP="00596DF3">
      <w:pPr>
        <w:tabs>
          <w:tab w:val="left" w:pos="2055"/>
        </w:tabs>
        <w:ind w:left="720"/>
        <w:rPr>
          <w:rFonts w:ascii="Arial" w:hAnsi="Arial" w:cs="Arial"/>
        </w:rPr>
      </w:pPr>
      <w:r w:rsidRPr="00EE1E87">
        <w:rPr>
          <w:rFonts w:ascii="Arial" w:hAnsi="Arial" w:cs="Arial"/>
        </w:rPr>
        <w:tab/>
      </w:r>
    </w:p>
    <w:p w:rsidR="001D2DE1" w:rsidRPr="00EE1E87" w:rsidRDefault="00CE01E0" w:rsidP="00596DF3">
      <w:pPr>
        <w:ind w:left="720"/>
        <w:rPr>
          <w:rFonts w:ascii="Arial" w:hAnsi="Arial" w:cs="Arial"/>
        </w:rPr>
      </w:pPr>
      <w:r w:rsidRPr="00EE1E87">
        <w:rPr>
          <w:rFonts w:ascii="Arial" w:hAnsi="Arial" w:cs="Arial"/>
          <w:position w:val="-32"/>
        </w:rPr>
        <w:object w:dxaOrig="2940" w:dyaOrig="760">
          <v:shape id="_x0000_i1047" type="#_x0000_t75" style="width:147pt;height:38pt" o:ole="">
            <v:imagedata r:id="rId161" o:title=""/>
          </v:shape>
          <o:OLEObject Type="Embed" ProgID="Equation.DSMT4" ShapeID="_x0000_i1047" DrawAspect="Content" ObjectID="_1525687076" r:id="rId162"/>
        </w:object>
      </w:r>
      <w:r w:rsidRPr="00EE1E87">
        <w:rPr>
          <w:rFonts w:ascii="Arial" w:hAnsi="Arial" w:cs="Arial"/>
        </w:rPr>
        <w:tab/>
      </w:r>
      <w:r w:rsidRPr="00EE1E87">
        <w:rPr>
          <w:rFonts w:ascii="Arial" w:hAnsi="Arial" w:cs="Arial"/>
          <w:position w:val="-32"/>
        </w:rPr>
        <w:object w:dxaOrig="3060" w:dyaOrig="760">
          <v:shape id="_x0000_i1048" type="#_x0000_t75" style="width:153pt;height:38pt" o:ole="">
            <v:imagedata r:id="rId163" o:title=""/>
          </v:shape>
          <o:OLEObject Type="Embed" ProgID="Equation.DSMT4" ShapeID="_x0000_i1048" DrawAspect="Content" ObjectID="_1525687077" r:id="rId164"/>
        </w:object>
      </w:r>
    </w:p>
    <w:p w:rsidR="00F34C2B" w:rsidRPr="00EE1E87" w:rsidRDefault="00F34C2B" w:rsidP="00596DF3">
      <w:pPr>
        <w:ind w:left="1440"/>
        <w:rPr>
          <w:rFonts w:ascii="Arial" w:hAnsi="Arial" w:cs="Arial"/>
        </w:rPr>
      </w:pPr>
    </w:p>
    <w:p w:rsidR="001D2DE1" w:rsidRPr="00EE1E87" w:rsidRDefault="00CE01E0" w:rsidP="00596DF3">
      <w:pPr>
        <w:ind w:left="1440"/>
        <w:rPr>
          <w:rFonts w:ascii="Arial" w:hAnsi="Arial" w:cs="Arial"/>
        </w:rPr>
      </w:pPr>
      <w:r w:rsidRPr="00EE1E87">
        <w:rPr>
          <w:rFonts w:ascii="Arial" w:hAnsi="Arial" w:cs="Arial"/>
          <w:position w:val="-32"/>
        </w:rPr>
        <w:object w:dxaOrig="1140" w:dyaOrig="760">
          <v:shape id="_x0000_i1049" type="#_x0000_t75" style="width:57pt;height:38pt" o:ole="">
            <v:imagedata r:id="rId165" o:title=""/>
          </v:shape>
          <o:OLEObject Type="Embed" ProgID="Equation.DSMT4" ShapeID="_x0000_i1049" DrawAspect="Content" ObjectID="_1525687078" r:id="rId166"/>
        </w:object>
      </w:r>
    </w:p>
    <w:p w:rsidR="00FA39E9" w:rsidRPr="00EE1E87" w:rsidRDefault="00827ACD" w:rsidP="00596DF3">
      <w:pPr>
        <w:ind w:left="504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594240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250950</wp:posOffset>
                </wp:positionV>
                <wp:extent cx="457200" cy="342900"/>
                <wp:effectExtent l="0" t="3175" r="0" b="0"/>
                <wp:wrapNone/>
                <wp:docPr id="42" name="Text Box 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788B" w:rsidRPr="00752E31" w:rsidRDefault="00D9788B" w:rsidP="00752E31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105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13" o:spid="_x0000_s1338" type="#_x0000_t202" style="position:absolute;left:0;text-align:left;margin-left:90pt;margin-top:98.5pt;width:36pt;height:27pt;z-index:25159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" filled="f" stroked="f">
                <v:textbox>
                  <w:txbxContent>
                    <w:p w:rsidR="00D9788B" w:rsidRPr="00752E31" w:rsidRDefault="00D9788B" w:rsidP="00752E31">
                      <w:pP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105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59321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675005</wp:posOffset>
                </wp:positionV>
                <wp:extent cx="304800" cy="342900"/>
                <wp:effectExtent l="0" t="0" r="0" b="1270"/>
                <wp:wrapNone/>
                <wp:docPr id="41" name="Text Box 6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788B" w:rsidRPr="004410A6" w:rsidRDefault="00D9788B" w:rsidP="004410A6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p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11" o:spid="_x0000_s1339" type="#_x0000_t202" style="position:absolute;left:0;text-align:left;margin-left:36pt;margin-top:53.15pt;width:24pt;height:27pt;z-index:25159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" filled="f" stroked="f">
                <v:textbox>
                  <w:txbxContent>
                    <w:p w:rsidR="00D9788B" w:rsidRPr="004410A6" w:rsidRDefault="00D9788B" w:rsidP="004410A6">
                      <w:pP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p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592192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332105</wp:posOffset>
                </wp:positionV>
                <wp:extent cx="457200" cy="342900"/>
                <wp:effectExtent l="0" t="0" r="0" b="1270"/>
                <wp:wrapNone/>
                <wp:docPr id="40" name="Text Box 6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788B" w:rsidRPr="004410A6" w:rsidRDefault="00D9788B" w:rsidP="004410A6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1.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10" o:spid="_x0000_s1340" type="#_x0000_t202" style="position:absolute;left:0;text-align:left;margin-left:99pt;margin-top:26.15pt;width:36pt;height:27pt;z-index:25159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" filled="f" stroked="f">
                <v:textbox>
                  <w:txbxContent>
                    <w:p w:rsidR="00D9788B" w:rsidRPr="004410A6" w:rsidRDefault="00D9788B" w:rsidP="004410A6">
                      <w:pP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1.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591168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818005</wp:posOffset>
                </wp:positionV>
                <wp:extent cx="457200" cy="342900"/>
                <wp:effectExtent l="0" t="0" r="0" b="1270"/>
                <wp:wrapNone/>
                <wp:docPr id="39" name="Text Box 6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788B" w:rsidRPr="004410A6" w:rsidRDefault="00D9788B" w:rsidP="004410A6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1.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9" o:spid="_x0000_s1341" type="#_x0000_t202" style="position:absolute;left:0;text-align:left;margin-left:90pt;margin-top:143.15pt;width:36pt;height:27pt;z-index:25159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" filled="f" stroked="f">
                <v:textbox>
                  <w:txbxContent>
                    <w:p w:rsidR="00D9788B" w:rsidRPr="004410A6" w:rsidRDefault="00D9788B" w:rsidP="004410A6">
                      <w:pP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1.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590144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673100</wp:posOffset>
                </wp:positionV>
                <wp:extent cx="457200" cy="342900"/>
                <wp:effectExtent l="0" t="0" r="0" b="3175"/>
                <wp:wrapNone/>
                <wp:docPr id="38" name="Text Box 6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788B" w:rsidRPr="004410A6" w:rsidRDefault="00D9788B" w:rsidP="004410A6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30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8" o:spid="_x0000_s1342" type="#_x0000_t202" style="position:absolute;left:0;text-align:left;margin-left:108pt;margin-top:53pt;width:36pt;height:27pt;z-index:25159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" filled="f" stroked="f">
                <v:textbox>
                  <w:txbxContent>
                    <w:p w:rsidR="00D9788B" w:rsidRPr="004410A6" w:rsidRDefault="00D9788B" w:rsidP="004410A6">
                      <w:pP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30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589120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2393950</wp:posOffset>
                </wp:positionV>
                <wp:extent cx="457200" cy="342900"/>
                <wp:effectExtent l="0" t="3175" r="0" b="0"/>
                <wp:wrapNone/>
                <wp:docPr id="37" name="Text Box 6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788B" w:rsidRPr="004410A6" w:rsidRDefault="00D9788B" w:rsidP="004410A6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45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6" o:spid="_x0000_s1343" type="#_x0000_t202" style="position:absolute;left:0;text-align:left;margin-left:9pt;margin-top:188.5pt;width:36pt;height:27pt;z-index:25158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" filled="f" stroked="f">
                <v:textbox>
                  <w:txbxContent>
                    <w:p w:rsidR="00D9788B" w:rsidRPr="004410A6" w:rsidRDefault="00D9788B" w:rsidP="004410A6">
                      <w:pP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45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588096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2165350</wp:posOffset>
                </wp:positionV>
                <wp:extent cx="342900" cy="342900"/>
                <wp:effectExtent l="0" t="3175" r="0" b="0"/>
                <wp:wrapNone/>
                <wp:docPr id="36" name="Text Box 6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788B" w:rsidRPr="004410A6" w:rsidRDefault="00D9788B" w:rsidP="004410A6">
                            <w:pPr>
                              <w:rPr>
                                <w:rFonts w:ascii="Symbol" w:hAnsi="Symbol"/>
                              </w:rPr>
                            </w:pPr>
                            <w:r>
                              <w:rPr>
                                <w:rFonts w:ascii="Symbol" w:hAnsi="Symbol"/>
                              </w:rPr>
                              <w:t>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5" o:spid="_x0000_s1344" type="#_x0000_t202" style="position:absolute;left:0;text-align:left;margin-left:45pt;margin-top:170.5pt;width:27pt;height:27pt;z-index:25158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" filled="f" stroked="f">
                <v:textbox>
                  <w:txbxContent>
                    <w:p w:rsidR="00D9788B" w:rsidRPr="004410A6" w:rsidRDefault="00D9788B" w:rsidP="004410A6">
                      <w:pPr>
                        <w:rPr>
                          <w:rFonts w:ascii="Symbol" w:hAnsi="Symbol"/>
                        </w:rPr>
                      </w:pPr>
                      <w:r>
                        <w:rPr>
                          <w:rFonts w:ascii="Symbol" w:hAnsi="Symbol"/>
                        </w:rPr>
                        <w:t>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58707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589405</wp:posOffset>
                </wp:positionV>
                <wp:extent cx="342900" cy="342900"/>
                <wp:effectExtent l="0" t="0" r="0" b="1270"/>
                <wp:wrapNone/>
                <wp:docPr id="35" name="Text Box 6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788B" w:rsidRPr="004410A6" w:rsidRDefault="00D9788B">
                            <w:pPr>
                              <w:rPr>
                                <w:rFonts w:ascii="Symbol" w:hAnsi="Symbol"/>
                              </w:rPr>
                            </w:pPr>
                            <w:r w:rsidRPr="004410A6">
                              <w:rPr>
                                <w:rFonts w:ascii="Symbol" w:hAnsi="Symbol"/>
                              </w:rPr>
                              <w:t>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4" o:spid="_x0000_s1345" type="#_x0000_t202" style="position:absolute;left:0;text-align:left;margin-left:45pt;margin-top:125.15pt;width:27pt;height:27pt;z-index:25158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" filled="f" stroked="f">
                <v:textbox>
                  <w:txbxContent>
                    <w:p w:rsidR="00D9788B" w:rsidRPr="004410A6" w:rsidRDefault="00D9788B">
                      <w:pPr>
                        <w:rPr>
                          <w:rFonts w:ascii="Symbol" w:hAnsi="Symbol"/>
                        </w:rPr>
                      </w:pPr>
                      <w:r w:rsidRPr="004410A6">
                        <w:rPr>
                          <w:rFonts w:ascii="Symbol" w:hAnsi="Symbol"/>
                        </w:rPr>
                        <w:t>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586048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217805</wp:posOffset>
                </wp:positionV>
                <wp:extent cx="0" cy="1257300"/>
                <wp:effectExtent l="9525" t="8255" r="9525" b="10795"/>
                <wp:wrapNone/>
                <wp:docPr id="34" name="Line 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257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60" o:spid="_x0000_s1026" style="position:absolute;flip:y;z-index:25158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pt,17.15pt" to="135pt,1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">
                <v:stroke dashstyle="longDash"/>
              </v:lin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585024" behindDoc="0" locked="0" layoutInCell="1" allowOverlap="1">
                <wp:simplePos x="0" y="0"/>
                <wp:positionH relativeFrom="column">
                  <wp:posOffset>306070</wp:posOffset>
                </wp:positionH>
                <wp:positionV relativeFrom="paragraph">
                  <wp:posOffset>1766570</wp:posOffset>
                </wp:positionV>
                <wp:extent cx="530860" cy="456565"/>
                <wp:effectExtent l="29845" t="61595" r="77470" b="0"/>
                <wp:wrapNone/>
                <wp:docPr id="33" name="Arc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30860" cy="456565"/>
                        </a:xfrm>
                        <a:custGeom>
                          <a:avLst/>
                          <a:gdLst>
                            <a:gd name="G0" fmla="+- 4684 0 0"/>
                            <a:gd name="G1" fmla="+- 21600 0 0"/>
                            <a:gd name="G2" fmla="+- 21600 0 0"/>
                            <a:gd name="T0" fmla="*/ 0 w 25072"/>
                            <a:gd name="T1" fmla="*/ 514 h 21600"/>
                            <a:gd name="T2" fmla="*/ 25072 w 25072"/>
                            <a:gd name="T3" fmla="*/ 14466 h 21600"/>
                            <a:gd name="T4" fmla="*/ 4684 w 25072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5072" h="21600" fill="none" extrusionOk="0">
                              <a:moveTo>
                                <a:pt x="-1" y="513"/>
                              </a:moveTo>
                              <a:cubicBezTo>
                                <a:pt x="1537" y="172"/>
                                <a:pt x="3108" y="-1"/>
                                <a:pt x="4684" y="0"/>
                              </a:cubicBezTo>
                              <a:cubicBezTo>
                                <a:pt x="13863" y="0"/>
                                <a:pt x="22040" y="5801"/>
                                <a:pt x="25071" y="14466"/>
                              </a:cubicBezTo>
                            </a:path>
                            <a:path w="25072" h="21600" stroke="0" extrusionOk="0">
                              <a:moveTo>
                                <a:pt x="-1" y="513"/>
                              </a:moveTo>
                              <a:cubicBezTo>
                                <a:pt x="1537" y="172"/>
                                <a:pt x="3108" y="-1"/>
                                <a:pt x="4684" y="0"/>
                              </a:cubicBezTo>
                              <a:cubicBezTo>
                                <a:pt x="13863" y="0"/>
                                <a:pt x="22040" y="5801"/>
                                <a:pt x="25071" y="14466"/>
                              </a:cubicBezTo>
                              <a:lnTo>
                                <a:pt x="4684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456" o:spid="_x0000_s1026" style="position:absolute;margin-left:24.1pt;margin-top:139.1pt;width:41.8pt;height:35.95pt;z-index:25158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072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" path="m-1,513nfc1537,172,3108,-1,4684,v9179,,17356,5801,20387,14466em-1,513nsc1537,172,3108,-1,4684,v9179,,17356,5801,20387,14466l4684,21600,-1,513xe" filled="f">
                <v:stroke startarrow="open" endarrow="open"/>
                <v:path arrowok="t" o:extrusionok="f" o:connecttype="custom" o:connectlocs="0,10865;530860,305772;99176,456565" o:connectangles="0,0,0"/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584000" behindDoc="0" locked="0" layoutInCell="1" allowOverlap="1">
                <wp:simplePos x="0" y="0"/>
                <wp:positionH relativeFrom="column">
                  <wp:posOffset>140970</wp:posOffset>
                </wp:positionH>
                <wp:positionV relativeFrom="paragraph">
                  <wp:posOffset>2115820</wp:posOffset>
                </wp:positionV>
                <wp:extent cx="545465" cy="525145"/>
                <wp:effectExtent l="36195" t="67945" r="66040" b="26035"/>
                <wp:wrapNone/>
                <wp:docPr id="32" name="Arc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45465" cy="525145"/>
                        </a:xfrm>
                        <a:custGeom>
                          <a:avLst/>
                          <a:gdLst>
                            <a:gd name="G0" fmla="+- 4167 0 0"/>
                            <a:gd name="G1" fmla="+- 21600 0 0"/>
                            <a:gd name="G2" fmla="+- 21600 0 0"/>
                            <a:gd name="T0" fmla="*/ 0 w 25767"/>
                            <a:gd name="T1" fmla="*/ 406 h 24844"/>
                            <a:gd name="T2" fmla="*/ 25522 w 25767"/>
                            <a:gd name="T3" fmla="*/ 24844 h 24844"/>
                            <a:gd name="T4" fmla="*/ 4167 w 25767"/>
                            <a:gd name="T5" fmla="*/ 21600 h 2484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5767" h="24844" fill="none" extrusionOk="0">
                              <a:moveTo>
                                <a:pt x="-1" y="405"/>
                              </a:moveTo>
                              <a:cubicBezTo>
                                <a:pt x="1372" y="135"/>
                                <a:pt x="2768" y="-1"/>
                                <a:pt x="4167" y="0"/>
                              </a:cubicBezTo>
                              <a:cubicBezTo>
                                <a:pt x="16096" y="0"/>
                                <a:pt x="25767" y="9670"/>
                                <a:pt x="25767" y="21600"/>
                              </a:cubicBezTo>
                              <a:cubicBezTo>
                                <a:pt x="25767" y="22685"/>
                                <a:pt x="25685" y="23770"/>
                                <a:pt x="25522" y="24844"/>
                              </a:cubicBezTo>
                            </a:path>
                            <a:path w="25767" h="24844" stroke="0" extrusionOk="0">
                              <a:moveTo>
                                <a:pt x="-1" y="405"/>
                              </a:moveTo>
                              <a:cubicBezTo>
                                <a:pt x="1372" y="135"/>
                                <a:pt x="2768" y="-1"/>
                                <a:pt x="4167" y="0"/>
                              </a:cubicBezTo>
                              <a:cubicBezTo>
                                <a:pt x="16096" y="0"/>
                                <a:pt x="25767" y="9670"/>
                                <a:pt x="25767" y="21600"/>
                              </a:cubicBezTo>
                              <a:cubicBezTo>
                                <a:pt x="25767" y="22685"/>
                                <a:pt x="25685" y="23770"/>
                                <a:pt x="25522" y="24844"/>
                              </a:cubicBezTo>
                              <a:lnTo>
                                <a:pt x="4167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455" o:spid="_x0000_s1026" style="position:absolute;margin-left:11.1pt;margin-top:166.6pt;width:42.95pt;height:41.35pt;z-index:25158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767,248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" path="m-1,405nfc1372,135,2768,-1,4167,,16096,,25767,9670,25767,21600v,1085,-82,2170,-245,3244em-1,405nsc1372,135,2768,-1,4167,,16096,,25767,9670,25767,21600v,1085,-82,2170,-245,3244l4167,21600,-1,405xe" filled="f">
                <v:stroke startarrow="open" endarrow="open"/>
                <v:path arrowok="t" o:extrusionok="f" o:connecttype="custom" o:connectlocs="0,8582;540279,525145;88212,456574" o:connectangles="0,0,0"/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582976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2654300</wp:posOffset>
                </wp:positionV>
                <wp:extent cx="1600200" cy="0"/>
                <wp:effectExtent l="9525" t="6350" r="9525" b="12700"/>
                <wp:wrapNone/>
                <wp:docPr id="31" name="Line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0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52" o:spid="_x0000_s1026" style="position:absolute;z-index:25158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209pt" to="117pt,20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">
                <v:stroke dashstyle="longDash"/>
              </v:lin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581952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504950</wp:posOffset>
                </wp:positionV>
                <wp:extent cx="1828800" cy="1147445"/>
                <wp:effectExtent l="9525" t="66675" r="57150" b="5080"/>
                <wp:wrapNone/>
                <wp:docPr id="30" name="Line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828800" cy="11474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49" o:spid="_x0000_s1026" style="position:absolute;flip:y;z-index:25158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118.5pt" to="135pt,20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">
                <v:stroke endarrow="open"/>
              </v:lin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580928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03505</wp:posOffset>
                </wp:positionV>
                <wp:extent cx="571500" cy="1371600"/>
                <wp:effectExtent l="76200" t="46355" r="9525" b="10795"/>
                <wp:wrapNone/>
                <wp:docPr id="29" name="Line 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1371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48" o:spid="_x0000_s1026" style="position:absolute;z-index:25158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8.15pt" to="135pt,1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">
                <v:stroke startarrow="open"/>
              </v:lin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579904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07950</wp:posOffset>
                </wp:positionV>
                <wp:extent cx="1257300" cy="2514600"/>
                <wp:effectExtent l="9525" t="41275" r="57150" b="6350"/>
                <wp:wrapNone/>
                <wp:docPr id="28" name="Line 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57300" cy="2514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47" o:spid="_x0000_s1026" style="position:absolute;flip:y;z-index:25157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8.5pt" to="90pt,20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">
                <v:stroke endarrow="block"/>
              </v:line>
            </w:pict>
          </mc:Fallback>
        </mc:AlternateContent>
      </w:r>
      <w:r w:rsidR="00752E31" w:rsidRPr="00EE1E87">
        <w:rPr>
          <w:rFonts w:ascii="Arial" w:hAnsi="Arial" w:cs="Arial"/>
          <w:position w:val="-220"/>
        </w:rPr>
        <w:object w:dxaOrig="4060" w:dyaOrig="4520">
          <v:shape id="_x0000_i1050" type="#_x0000_t75" style="width:203pt;height:226pt" o:ole="">
            <v:imagedata r:id="rId167" o:title=""/>
          </v:shape>
          <o:OLEObject Type="Embed" ProgID="Equation.DSMT4" ShapeID="_x0000_i1050" DrawAspect="Content" ObjectID="_1525687079" r:id="rId168"/>
        </w:object>
      </w:r>
    </w:p>
    <w:p w:rsidR="00F15FF1" w:rsidRPr="00EE1E87" w:rsidRDefault="00F15FF1" w:rsidP="00596DF3">
      <w:pPr>
        <w:ind w:left="720"/>
        <w:rPr>
          <w:rFonts w:ascii="Arial" w:hAnsi="Arial" w:cs="Arial"/>
        </w:rPr>
      </w:pPr>
    </w:p>
    <w:p w:rsidR="00F15FF1" w:rsidRPr="00EE1E87" w:rsidRDefault="006E43D0" w:rsidP="00596DF3">
      <w:pPr>
        <w:ind w:left="720"/>
        <w:rPr>
          <w:rFonts w:ascii="Arial" w:hAnsi="Arial" w:cs="Arial"/>
        </w:rPr>
      </w:pPr>
      <w:r w:rsidRPr="00EE1E87">
        <w:rPr>
          <w:rFonts w:ascii="Arial" w:hAnsi="Arial" w:cs="Arial"/>
        </w:rPr>
        <w:br w:type="page"/>
      </w:r>
      <w:r w:rsidR="008B2887" w:rsidRPr="00EE1E87">
        <w:rPr>
          <w:rFonts w:ascii="Arial" w:hAnsi="Arial" w:cs="Arial"/>
          <w:b/>
        </w:rPr>
        <w:lastRenderedPageBreak/>
        <w:t>Component method</w:t>
      </w:r>
    </w:p>
    <w:p w:rsidR="00F15FF1" w:rsidRPr="00EE1E87" w:rsidRDefault="00827ACD" w:rsidP="00596DF3">
      <w:pPr>
        <w:ind w:left="72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-175260</wp:posOffset>
                </wp:positionV>
                <wp:extent cx="457200" cy="685800"/>
                <wp:effectExtent l="0" t="0" r="0" b="3810"/>
                <wp:wrapNone/>
                <wp:docPr id="27" name="Text Box 8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788B" w:rsidRDefault="00D9788B" w:rsidP="00F80ADE">
                            <w:r>
                              <w:t>8)</w:t>
                            </w:r>
                          </w:p>
                          <w:p w:rsidR="00D9788B" w:rsidRDefault="00D9788B" w:rsidP="00F80ADE"/>
                          <w:p w:rsidR="00D9788B" w:rsidRDefault="00D9788B" w:rsidP="00F80ADE">
                            <w:r>
                              <w:t xml:space="preserve"> /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7" o:spid="_x0000_s1346" type="#_x0000_t202" style="position:absolute;left:0;text-align:left;margin-left:-9pt;margin-top:-13.8pt;width:36pt;height:54pt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" filled="f" stroked="f">
                <v:textbox>
                  <w:txbxContent>
                    <w:p w:rsidR="00D9788B" w:rsidRDefault="00D9788B" w:rsidP="00F80ADE">
                      <w:r>
                        <w:t>8)</w:t>
                      </w:r>
                    </w:p>
                    <w:p w:rsidR="00D9788B" w:rsidRDefault="00D9788B" w:rsidP="00F80ADE"/>
                    <w:p w:rsidR="00D9788B" w:rsidRDefault="00D9788B" w:rsidP="00F80ADE">
                      <w:r>
                        <w:t xml:space="preserve"> /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59526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53340</wp:posOffset>
                </wp:positionV>
                <wp:extent cx="2743200" cy="1375410"/>
                <wp:effectExtent l="0" t="0" r="0" b="0"/>
                <wp:wrapNone/>
                <wp:docPr id="19" name="Group 6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1375410"/>
                          <a:chOff x="900" y="8928"/>
                          <a:chExt cx="4320" cy="2166"/>
                        </a:xfrm>
                      </wpg:grpSpPr>
                      <wps:wsp>
                        <wps:cNvPr id="20" name="Line 439"/>
                        <wps:cNvCnPr/>
                        <wps:spPr bwMode="auto">
                          <a:xfrm flipV="1">
                            <a:off x="1800" y="9288"/>
                            <a:ext cx="1080" cy="10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616"/>
                        <wps:cNvCnPr/>
                        <wps:spPr bwMode="auto">
                          <a:xfrm>
                            <a:off x="1800" y="10374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" name="Line 617"/>
                        <wps:cNvCnPr/>
                        <wps:spPr bwMode="auto">
                          <a:xfrm flipV="1">
                            <a:off x="2880" y="9294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" name="Text Box 618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10014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F34C2B" w:rsidRDefault="00D9788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 w:rsidRPr="00F34C2B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45</w:t>
                              </w:r>
                              <w:r w:rsidRPr="00F34C2B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619"/>
                        <wps:cNvSpPr txBox="1">
                          <a:spLocks noChangeArrowheads="1"/>
                        </wps:cNvSpPr>
                        <wps:spPr bwMode="auto">
                          <a:xfrm>
                            <a:off x="1620" y="10374"/>
                            <a:ext cx="180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F34C2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1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1.2cos</w:t>
                              </w:r>
                              <w:r w:rsidRPr="00F34C2B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45</w:t>
                              </w:r>
                              <w:r w:rsidRPr="00F34C2B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  <w:p w:rsidR="00D9788B" w:rsidRPr="00052397" w:rsidRDefault="00D9788B" w:rsidP="00F34C2B"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1x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0.8485</w:t>
                              </w:r>
                              <w:r>
                                <w:t xml:space="preserve"> eas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620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9474"/>
                            <a:ext cx="234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052397" w:rsidRDefault="00D9788B" w:rsidP="00052397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1y</w:t>
                              </w: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.2</w:t>
                              </w: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sin45</w:t>
                              </w: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  <w:p w:rsidR="00D9788B" w:rsidRPr="00052397" w:rsidRDefault="00D9788B" w:rsidP="00052397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1y</w:t>
                              </w: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0.8485 nort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622"/>
                        <wps:cNvSpPr txBox="1">
                          <a:spLocks noChangeArrowheads="1"/>
                        </wps:cNvSpPr>
                        <wps:spPr bwMode="auto">
                          <a:xfrm>
                            <a:off x="900" y="8928"/>
                            <a:ext cx="234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052397" w:rsidRDefault="00D9788B" w:rsidP="008B2887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0.30 kg(4.0 m/s)</w:t>
                              </w:r>
                            </w:p>
                            <w:p w:rsidR="00D9788B" w:rsidRPr="00052397" w:rsidRDefault="00D9788B" w:rsidP="008B2887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1.2 kg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23" o:spid="_x0000_s1347" style="position:absolute;left:0;text-align:left;margin-left:1in;margin-top:4.2pt;width:3in;height:108.3pt;z-index:251595264" coordorigin="900,8928" coordsize="4320,21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">
                <v:line id="Line 439" o:spid="_x0000_s1348" style="position:absolute;flip:y;visibility:visible;mso-wrap-style:square" from="1800,9288" to="2880,10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NCz8QAAADbAAAADwAAAGRycy9kb3ducmV2LnhtbESPwUrDQBCG74LvsIzQS2g3bUE0dhO0&#10;tiBID9YePA7ZMQlmZ0N2bOPbOwfB4/DP/803m2oKvTnTmLrIDpaLHAxxHX3HjYPT+35+ByYJssc+&#10;Mjn4oQRVeX21wcLHC7/R+SiNUQinAh20IkNhbapbCpgWcSDW7DOOAUXHsbF+xIvCQ29XeX5rA3as&#10;F1ocaNtS/XX8DqqxP/Dzep09BZtl97T7kNfcinOzm+nxAYzQJP/Lf+0X72Cl9vqLAsCW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c0LPxAAAANsAAAAPAAAAAAAAAAAA&#10;AAAAAKECAABkcnMvZG93bnJldi54bWxQSwUGAAAAAAQABAD5AAAAkgMAAAAA&#10;">
                  <v:stroke endarrow="block"/>
                </v:line>
                <v:line id="Line 616" o:spid="_x0000_s1349" style="position:absolute;visibility:visible;mso-wrap-style:square" from="1800,10374" to="2880,10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PRVMQAAADbAAAADwAAAGRycy9kb3ducmV2LnhtbESP3YrCMBSE7xd8h3CEvVk0VVh/qlFE&#10;EJa9EPx5gGNzbIPNSW1irT69WVjwcpiZb5j5srWlaKj2xrGCQT8BQZw5bThXcDxsehMQPiBrLB2T&#10;ggd5WC46H3NMtbvzjpp9yEWEsE9RQRFClUrps4Is+r6riKN3drXFEGWdS13jPcJtKYdJMpIWDceF&#10;AitaF5Rd9jer4Ntcr+PzbVs2q1+cnuzzy5wkKfXZbVczEIHa8A7/t3+0guEA/r7EHyA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w9FUxAAAANsAAAAPAAAAAAAAAAAA&#10;AAAAAKECAABkcnMvZG93bnJldi54bWxQSwUGAAAAAAQABAD5AAAAkgMAAAAA&#10;">
                  <v:stroke endarrow="open"/>
                </v:line>
                <v:line id="Line 617" o:spid="_x0000_s1350" style="position:absolute;flip:y;visibility:visible;mso-wrap-style:square" from="2880,9294" to="2880,10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aL/cIAAADbAAAADwAAAGRycy9kb3ducmV2LnhtbESPQYvCMBSE7wv+h/AWvK2pRRfpGksV&#10;BC8edOv92bxtuzYvpYm1/nsjCB6HmfmGWaaDaURPnastK5hOIhDEhdU1lwry3+3XAoTzyBoby6Tg&#10;Tg7S1ehjiYm2Nz5Qf/SlCBB2CSqovG8TKV1RkUE3sS1x8P5sZ9AH2ZVSd3gLcNPIOIq+pcGaw0KF&#10;LW0qKi7Hq1Ew2PO8PGXry+F/Nt1f+3V+1z5Savw5ZD8gPA3+HX61d1pBHMPzS/gBcvU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maL/cIAAADbAAAADwAAAAAAAAAAAAAA&#10;AAChAgAAZHJzL2Rvd25yZXYueG1sUEsFBgAAAAAEAAQA+QAAAJADAAAAAA==&#10;">
                  <v:stroke endarrow="open"/>
                </v:line>
                <v:shape id="Text Box 618" o:spid="_x0000_s1351" type="#_x0000_t202" style="position:absolute;left:1980;top:10014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D9788B" w:rsidRPr="00F34C2B" w:rsidRDefault="00D9788B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 w:rsidRPr="00F34C2B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45</w:t>
                        </w:r>
                        <w:r w:rsidRPr="00F34C2B"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619" o:spid="_x0000_s1352" type="#_x0000_t202" style="position:absolute;left:1620;top:10374;width:18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D9788B" w:rsidRDefault="00D9788B" w:rsidP="00F34C2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1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1.2cos</w:t>
                        </w:r>
                        <w:r w:rsidRPr="00F34C2B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45</w:t>
                        </w:r>
                        <w:r w:rsidRPr="00F34C2B"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  <w:p w:rsidR="00D9788B" w:rsidRPr="00052397" w:rsidRDefault="00D9788B" w:rsidP="00F34C2B"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1x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0.8485</w:t>
                        </w:r>
                        <w:r>
                          <w:t xml:space="preserve"> east</w:t>
                        </w:r>
                      </w:p>
                    </w:txbxContent>
                  </v:textbox>
                </v:shape>
                <v:shape id="Text Box 620" o:spid="_x0000_s1353" type="#_x0000_t202" style="position:absolute;left:2880;top:9474;width:23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D9788B" w:rsidRPr="00052397" w:rsidRDefault="00D9788B" w:rsidP="00052397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1y</w:t>
                        </w: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.2</w:t>
                        </w: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sin45</w:t>
                        </w: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  <w:p w:rsidR="00D9788B" w:rsidRPr="00052397" w:rsidRDefault="00D9788B" w:rsidP="00052397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1y</w:t>
                        </w: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0.8485 north</w:t>
                        </w:r>
                      </w:p>
                    </w:txbxContent>
                  </v:textbox>
                </v:shape>
                <v:shape id="Text Box 622" o:spid="_x0000_s1354" type="#_x0000_t202" style="position:absolute;left:900;top:8928;width:23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D9788B" w:rsidRPr="00052397" w:rsidRDefault="00D9788B" w:rsidP="008B2887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1</w:t>
                        </w: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0.30 kg(4.0 m/s)</w:t>
                        </w:r>
                      </w:p>
                      <w:p w:rsidR="00D9788B" w:rsidRPr="00052397" w:rsidRDefault="00D9788B" w:rsidP="008B2887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1</w:t>
                        </w: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1.2 kg m/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596288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-175260</wp:posOffset>
                </wp:positionV>
                <wp:extent cx="2514600" cy="1257300"/>
                <wp:effectExtent l="0" t="0" r="0" b="3810"/>
                <wp:wrapNone/>
                <wp:docPr id="11" name="Group 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257300"/>
                          <a:chOff x="4500" y="8568"/>
                          <a:chExt cx="3960" cy="1980"/>
                        </a:xfrm>
                      </wpg:grpSpPr>
                      <wps:wsp>
                        <wps:cNvPr id="12" name="Line 625"/>
                        <wps:cNvCnPr/>
                        <wps:spPr bwMode="auto">
                          <a:xfrm flipH="1" flipV="1">
                            <a:off x="6120" y="9288"/>
                            <a:ext cx="540" cy="10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626"/>
                        <wps:cNvCnPr/>
                        <wps:spPr bwMode="auto">
                          <a:xfrm flipH="1">
                            <a:off x="6120" y="9288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Line 627"/>
                        <wps:cNvCnPr/>
                        <wps:spPr bwMode="auto">
                          <a:xfrm flipV="1">
                            <a:off x="6660" y="928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Text Box 628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9468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F34C2B" w:rsidRDefault="00D9788B" w:rsidP="008B2887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30</w:t>
                              </w:r>
                              <w:r w:rsidRPr="00F34C2B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629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9468"/>
                            <a:ext cx="180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Default="00D9788B" w:rsidP="008B2887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1.0cos30</w:t>
                              </w:r>
                              <w:r w:rsidRPr="00F34C2B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  <w:p w:rsidR="00D9788B" w:rsidRPr="008B2887" w:rsidRDefault="00D9788B" w:rsidP="008B2887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0.</w:t>
                              </w:r>
                              <w:r w:rsidRPr="008B288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866 nort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630"/>
                        <wps:cNvSpPr txBox="1">
                          <a:spLocks noChangeArrowheads="1"/>
                        </wps:cNvSpPr>
                        <wps:spPr bwMode="auto">
                          <a:xfrm>
                            <a:off x="5760" y="8568"/>
                            <a:ext cx="234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052397" w:rsidRDefault="00D9788B" w:rsidP="008B2887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.0</w:t>
                              </w: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sin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0</w:t>
                              </w: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  <w:p w:rsidR="00D9788B" w:rsidRPr="00052397" w:rsidRDefault="00D9788B" w:rsidP="008B2887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0.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50</w:t>
                              </w: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wes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631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9828"/>
                            <a:ext cx="234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052397" w:rsidRDefault="00D9788B" w:rsidP="008B2887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0.20 kg(5.0 m/s)</w:t>
                              </w:r>
                            </w:p>
                            <w:p w:rsidR="00D9788B" w:rsidRPr="00052397" w:rsidRDefault="00D9788B" w:rsidP="008B2887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1.0 kg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2" o:spid="_x0000_s1355" style="position:absolute;left:0;text-align:left;margin-left:270pt;margin-top:-13.8pt;width:198pt;height:99pt;z-index:251596288" coordorigin="4500,8568" coordsize="396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">
                <v:line id="Line 625" o:spid="_x0000_s1356" style="position:absolute;flip:x y;visibility:visible;mso-wrap-style:square" from="6120,9288" to="6660,10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xA1MEAAADbAAAADwAAAGRycy9kb3ducmV2LnhtbERPTYvCMBC9C/6HMMLeNNWDaNcoiyB4&#10;8KIrep02s03XZtI2sXb//UYQvM3jfc5q09tKdNT60rGC6SQBQZw7XXKh4Py9Gy9A+ICssXJMCv7I&#10;w2Y9HKww1e7BR+pOoRAxhH2KCkwIdSqlzw1Z9BNXE0fux7UWQ4RtIXWLjxhuKzlLkrm0WHJsMFjT&#10;1lB+O92tgi67T38vh+PNZ9dmmS1Msz00c6U+Rv3XJ4hAfXiLX+69jvNn8PwlHi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7EDUwQAAANsAAAAPAAAAAAAAAAAAAAAA&#10;AKECAABkcnMvZG93bnJldi54bWxQSwUGAAAAAAQABAD5AAAAjwMAAAAA&#10;">
                  <v:stroke endarrow="block"/>
                </v:line>
                <v:line id="Line 626" o:spid="_x0000_s1357" style="position:absolute;flip:x;visibility:visible;mso-wrap-style:square" from="6120,9288" to="6660,9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bk274AAADbAAAADwAAAGRycy9kb3ducmV2LnhtbERPy6rCMBDdC/5DGMGdpj6RahS9cMGN&#10;C1/7sRnbajMpTaz1740guJvDec5i1ZhC1FS53LKCQT8CQZxYnXOq4HT8781AOI+ssbBMCl7kYLVs&#10;txYYa/vkPdUHn4oQwi5GBZn3ZSylSzIy6Pq2JA7c1VYGfYBVKnWFzxBuCjmMoqk0mHNoyLCkv4yS&#10;++FhFDT2MknP6819fxsPdo96c3ppHynV7TTrOQhPjf+Jv+6tDvNH8PklHCCXb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zRuTbvgAAANsAAAAPAAAAAAAAAAAAAAAAAKEC&#10;AABkcnMvZG93bnJldi54bWxQSwUGAAAAAAQABAD5AAAAjAMAAAAA&#10;">
                  <v:stroke endarrow="open"/>
                </v:line>
                <v:line id="Line 627" o:spid="_x0000_s1358" style="position:absolute;flip:y;visibility:visible;mso-wrap-style:square" from="6660,9288" to="6660,10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98r70AAADbAAAADwAAAGRycy9kb3ducmV2LnhtbERPSwrCMBDdC94hjOBOU0VFqlFUENy4&#10;8Lcfm7GtNpPSxFpvbwTB3Tzed+bLxhSipsrllhUM+hEI4sTqnFMF59O2NwXhPLLGwjIpeJOD5aLd&#10;mmOs7YsPVB99KkIIuxgVZN6XsZQuycig69uSOHA3Wxn0AVap1BW+Qrgp5DCKJtJgzqEhw5I2GSWP&#10;49MoaOx1nF5W68fhPhrsn/X6/NY+UqrbaVYzEJ4a/xf/3Dsd5o/g+0s4QC4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yvfK+9AAAA2wAAAA8AAAAAAAAAAAAAAAAAoQIA&#10;AGRycy9kb3ducmV2LnhtbFBLBQYAAAAABAAEAPkAAACLAwAAAAA=&#10;">
                  <v:stroke endarrow="open"/>
                </v:line>
                <v:shape id="Text Box 628" o:spid="_x0000_s1359" type="#_x0000_t202" style="position:absolute;left:6120;top:9468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D9788B" w:rsidRPr="00F34C2B" w:rsidRDefault="00D9788B" w:rsidP="008B2887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30</w:t>
                        </w:r>
                        <w:r w:rsidRPr="00F34C2B"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629" o:spid="_x0000_s1360" type="#_x0000_t202" style="position:absolute;left:6660;top:9468;width:18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D9788B" w:rsidRDefault="00D9788B" w:rsidP="008B2887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1.0cos30</w:t>
                        </w:r>
                        <w:r w:rsidRPr="00F34C2B"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  <w:p w:rsidR="00D9788B" w:rsidRPr="008B2887" w:rsidRDefault="00D9788B" w:rsidP="008B2887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y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0.</w:t>
                        </w:r>
                        <w:r w:rsidRPr="008B288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866 north</w:t>
                        </w:r>
                      </w:p>
                    </w:txbxContent>
                  </v:textbox>
                </v:shape>
                <v:shape id="Text Box 630" o:spid="_x0000_s1361" type="#_x0000_t202" style="position:absolute;left:5760;top:8568;width:23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D9788B" w:rsidRPr="00052397" w:rsidRDefault="00D9788B" w:rsidP="008B2887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.0</w:t>
                        </w: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sin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0</w:t>
                        </w: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  <w:p w:rsidR="00D9788B" w:rsidRPr="00052397" w:rsidRDefault="00D9788B" w:rsidP="008B2887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0.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50</w:t>
                        </w: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west</w:t>
                        </w:r>
                      </w:p>
                    </w:txbxContent>
                  </v:textbox>
                </v:shape>
                <v:shape id="Text Box 631" o:spid="_x0000_s1362" type="#_x0000_t202" style="position:absolute;left:4500;top:9828;width:23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D9788B" w:rsidRPr="00052397" w:rsidRDefault="00D9788B" w:rsidP="008B2887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0.20 kg(5.0 m/s)</w:t>
                        </w:r>
                      </w:p>
                      <w:p w:rsidR="00D9788B" w:rsidRPr="00052397" w:rsidRDefault="00D9788B" w:rsidP="008B2887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1.0 kg m/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15FF1" w:rsidRPr="00EE1E87" w:rsidRDefault="00F15FF1" w:rsidP="00596DF3">
      <w:pPr>
        <w:ind w:left="720"/>
        <w:rPr>
          <w:rFonts w:ascii="Arial" w:hAnsi="Arial" w:cs="Arial"/>
        </w:rPr>
      </w:pPr>
    </w:p>
    <w:p w:rsidR="00F15FF1" w:rsidRPr="00EE1E87" w:rsidRDefault="00F15FF1" w:rsidP="00596DF3">
      <w:pPr>
        <w:ind w:left="720"/>
        <w:rPr>
          <w:rFonts w:ascii="Arial" w:hAnsi="Arial" w:cs="Arial"/>
        </w:rPr>
      </w:pPr>
    </w:p>
    <w:p w:rsidR="00F15FF1" w:rsidRPr="00EE1E87" w:rsidRDefault="00F15FF1" w:rsidP="00596DF3">
      <w:pPr>
        <w:ind w:left="720"/>
        <w:rPr>
          <w:rFonts w:ascii="Arial" w:hAnsi="Arial" w:cs="Arial"/>
        </w:rPr>
      </w:pPr>
    </w:p>
    <w:p w:rsidR="00F15FF1" w:rsidRPr="00EE1E87" w:rsidRDefault="00F15FF1" w:rsidP="00596DF3">
      <w:pPr>
        <w:ind w:left="720"/>
        <w:rPr>
          <w:rFonts w:ascii="Arial" w:hAnsi="Arial" w:cs="Arial"/>
        </w:rPr>
      </w:pPr>
    </w:p>
    <w:p w:rsidR="00F15FF1" w:rsidRPr="00EE1E87" w:rsidRDefault="00F15FF1" w:rsidP="00596DF3">
      <w:pPr>
        <w:ind w:left="720"/>
        <w:rPr>
          <w:rFonts w:ascii="Arial" w:hAnsi="Arial" w:cs="Arial"/>
        </w:rPr>
      </w:pPr>
    </w:p>
    <w:p w:rsidR="00F15FF1" w:rsidRPr="00EE1E87" w:rsidRDefault="00F15FF1" w:rsidP="00596DF3">
      <w:pPr>
        <w:ind w:left="720"/>
        <w:rPr>
          <w:rFonts w:ascii="Arial" w:hAnsi="Arial" w:cs="Arial"/>
        </w:rPr>
      </w:pPr>
    </w:p>
    <w:p w:rsidR="00F15FF1" w:rsidRPr="00EE1E87" w:rsidRDefault="00827ACD" w:rsidP="00596DF3">
      <w:pPr>
        <w:ind w:left="72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598336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83820</wp:posOffset>
                </wp:positionV>
                <wp:extent cx="2326640" cy="979170"/>
                <wp:effectExtent l="0" t="0" r="0" b="0"/>
                <wp:wrapNone/>
                <wp:docPr id="10" name="Text Box 6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6640" cy="979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788B" w:rsidRDefault="00D9788B" w:rsidP="00365A15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(y–direction)</w:t>
                            </w:r>
                          </w:p>
                          <w:p w:rsidR="00D9788B" w:rsidRPr="00365A15" w:rsidRDefault="00D9788B" w:rsidP="00365A15">
                            <w:pPr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 w:rsidRPr="008B2887">
                              <w:rPr>
                                <w:rFonts w:ascii="Symbol" w:hAnsi="Symbol" w:cs="Arial"/>
                              </w:rPr>
                              <w:t>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y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</w:rPr>
                              <w:t>’=</w:t>
                            </w:r>
                            <w:r w:rsidRPr="008B2887">
                              <w:rPr>
                                <w:rFonts w:ascii="Symbol" w:hAnsi="Symbol" w:cs="Arial"/>
                              </w:rPr>
                              <w:t></w:t>
                            </w:r>
                            <w:r w:rsidRPr="008B2887">
                              <w:rPr>
                                <w:rFonts w:ascii="Symbol" w:hAnsi="Symbol" w:cs="Arial"/>
                              </w:rPr>
                              <w:t>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y</w:t>
                            </w:r>
                            <w:proofErr w:type="spellEnd"/>
                          </w:p>
                          <w:p w:rsidR="00D9788B" w:rsidRPr="00365A15" w:rsidRDefault="00D9788B" w:rsidP="00365A15">
                            <w:pPr>
                              <w:rPr>
                                <w:rFonts w:ascii="Arial" w:hAnsi="Arial" w:cs="Arial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 w:cs="Arial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y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</w:rPr>
                              <w:t>’ = p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1y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+ p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2y</w:t>
                            </w:r>
                          </w:p>
                          <w:p w:rsidR="00D9788B" w:rsidRDefault="00D9788B" w:rsidP="00365A15">
                            <w:pPr>
                              <w:rPr>
                                <w:rFonts w:ascii="Arial" w:hAnsi="Arial" w:cs="Arial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 w:cs="Arial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y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</w:rPr>
                              <w:t>’ = 0.8485 north + 0.866 north</w:t>
                            </w:r>
                          </w:p>
                          <w:p w:rsidR="00D9788B" w:rsidRPr="00B2385C" w:rsidRDefault="00D9788B" w:rsidP="00365A15">
                            <w:pPr>
                              <w:rPr>
                                <w:rFonts w:ascii="Arial" w:hAnsi="Arial" w:cs="Arial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 w:cs="Arial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y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</w:rPr>
                              <w:t>’ = 1.7145 north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4" o:spid="_x0000_s1363" type="#_x0000_t202" style="position:absolute;left:0;text-align:left;margin-left:270pt;margin-top:6.6pt;width:183.2pt;height:77.1pt;z-index:251598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" filled="f" stroked="f">
                <v:textbox style="mso-fit-shape-to-text:t">
                  <w:txbxContent>
                    <w:p w:rsidR="00D9788B" w:rsidRDefault="00D9788B" w:rsidP="00365A15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(y–direction)</w:t>
                      </w:r>
                    </w:p>
                    <w:p w:rsidR="00D9788B" w:rsidRPr="00365A15" w:rsidRDefault="00D9788B" w:rsidP="00365A15">
                      <w:pPr>
                        <w:rPr>
                          <w:rFonts w:ascii="Arial" w:hAnsi="Arial" w:cs="Arial"/>
                          <w:vertAlign w:val="subscript"/>
                        </w:rPr>
                      </w:pPr>
                      <w:r w:rsidRPr="008B2887">
                        <w:rPr>
                          <w:rFonts w:ascii="Symbol" w:hAnsi="Symbol" w:cs="Arial"/>
                        </w:rPr>
                        <w:t></w:t>
                      </w:r>
                      <w:proofErr w:type="spellStart"/>
                      <w:r>
                        <w:rPr>
                          <w:rFonts w:ascii="Arial" w:hAnsi="Arial" w:cs="Arial"/>
                        </w:rPr>
                        <w:t>p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y</w:t>
                      </w:r>
                      <w:proofErr w:type="spellEnd"/>
                      <w:r>
                        <w:rPr>
                          <w:rFonts w:ascii="Arial" w:hAnsi="Arial" w:cs="Arial"/>
                        </w:rPr>
                        <w:t>’=</w:t>
                      </w:r>
                      <w:r w:rsidRPr="008B2887">
                        <w:rPr>
                          <w:rFonts w:ascii="Symbol" w:hAnsi="Symbol" w:cs="Arial"/>
                        </w:rPr>
                        <w:t></w:t>
                      </w:r>
                      <w:r w:rsidRPr="008B2887">
                        <w:rPr>
                          <w:rFonts w:ascii="Symbol" w:hAnsi="Symbol" w:cs="Arial"/>
                        </w:rPr>
                        <w:t></w:t>
                      </w:r>
                      <w:proofErr w:type="spellStart"/>
                      <w:r>
                        <w:rPr>
                          <w:rFonts w:ascii="Arial" w:hAnsi="Arial" w:cs="Arial"/>
                        </w:rPr>
                        <w:t>p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y</w:t>
                      </w:r>
                      <w:proofErr w:type="spellEnd"/>
                    </w:p>
                    <w:p w:rsidR="00D9788B" w:rsidRPr="00365A15" w:rsidRDefault="00D9788B" w:rsidP="00365A15">
                      <w:pPr>
                        <w:rPr>
                          <w:rFonts w:ascii="Arial" w:hAnsi="Arial" w:cs="Arial"/>
                        </w:rPr>
                      </w:pPr>
                      <w:proofErr w:type="spellStart"/>
                      <w:r>
                        <w:rPr>
                          <w:rFonts w:ascii="Arial" w:hAnsi="Arial" w:cs="Arial"/>
                        </w:rPr>
                        <w:t>p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y</w:t>
                      </w:r>
                      <w:proofErr w:type="spellEnd"/>
                      <w:r>
                        <w:rPr>
                          <w:rFonts w:ascii="Arial" w:hAnsi="Arial" w:cs="Arial"/>
                        </w:rPr>
                        <w:t>’ = p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1y</w:t>
                      </w:r>
                      <w:r>
                        <w:rPr>
                          <w:rFonts w:ascii="Arial" w:hAnsi="Arial" w:cs="Arial"/>
                        </w:rPr>
                        <w:t xml:space="preserve"> + p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2y</w:t>
                      </w:r>
                    </w:p>
                    <w:p w:rsidR="00D9788B" w:rsidRDefault="00D9788B" w:rsidP="00365A15">
                      <w:pPr>
                        <w:rPr>
                          <w:rFonts w:ascii="Arial" w:hAnsi="Arial" w:cs="Arial"/>
                        </w:rPr>
                      </w:pPr>
                      <w:proofErr w:type="spellStart"/>
                      <w:r>
                        <w:rPr>
                          <w:rFonts w:ascii="Arial" w:hAnsi="Arial" w:cs="Arial"/>
                        </w:rPr>
                        <w:t>p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y</w:t>
                      </w:r>
                      <w:proofErr w:type="spellEnd"/>
                      <w:r>
                        <w:rPr>
                          <w:rFonts w:ascii="Arial" w:hAnsi="Arial" w:cs="Arial"/>
                        </w:rPr>
                        <w:t>’ = 0.8485 north + 0.866 north</w:t>
                      </w:r>
                    </w:p>
                    <w:p w:rsidR="00D9788B" w:rsidRPr="00B2385C" w:rsidRDefault="00D9788B" w:rsidP="00365A15">
                      <w:pPr>
                        <w:rPr>
                          <w:rFonts w:ascii="Arial" w:hAnsi="Arial" w:cs="Arial"/>
                        </w:rPr>
                      </w:pPr>
                      <w:proofErr w:type="spellStart"/>
                      <w:r>
                        <w:rPr>
                          <w:rFonts w:ascii="Arial" w:hAnsi="Arial" w:cs="Arial"/>
                        </w:rPr>
                        <w:t>p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y</w:t>
                      </w:r>
                      <w:proofErr w:type="spellEnd"/>
                      <w:r>
                        <w:rPr>
                          <w:rFonts w:ascii="Arial" w:hAnsi="Arial" w:cs="Arial"/>
                        </w:rPr>
                        <w:t>’ = 1.7145 nort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597312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83820</wp:posOffset>
                </wp:positionV>
                <wp:extent cx="2148840" cy="979170"/>
                <wp:effectExtent l="0" t="0" r="3810" b="0"/>
                <wp:wrapNone/>
                <wp:docPr id="9" name="Text Box 6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8840" cy="979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788B" w:rsidRDefault="00D9788B" w:rsidP="00F15FF1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(x–direction)</w:t>
                            </w:r>
                          </w:p>
                          <w:p w:rsidR="00D9788B" w:rsidRPr="00365A15" w:rsidRDefault="00D9788B" w:rsidP="00F15FF1">
                            <w:pPr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 w:rsidRPr="008B2887">
                              <w:rPr>
                                <w:rFonts w:ascii="Symbol" w:hAnsi="Symbol" w:cs="Arial"/>
                              </w:rPr>
                              <w:t>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x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</w:rPr>
                              <w:t>’=</w:t>
                            </w:r>
                            <w:r w:rsidRPr="008B2887">
                              <w:rPr>
                                <w:rFonts w:ascii="Symbol" w:hAnsi="Symbol" w:cs="Arial"/>
                              </w:rPr>
                              <w:t></w:t>
                            </w:r>
                            <w:r w:rsidRPr="008B2887">
                              <w:rPr>
                                <w:rFonts w:ascii="Symbol" w:hAnsi="Symbol" w:cs="Arial"/>
                              </w:rPr>
                              <w:t>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x</w:t>
                            </w:r>
                            <w:proofErr w:type="spellEnd"/>
                          </w:p>
                          <w:p w:rsidR="00D9788B" w:rsidRPr="00365A15" w:rsidRDefault="00D9788B" w:rsidP="00F15FF1">
                            <w:pPr>
                              <w:rPr>
                                <w:rFonts w:ascii="Arial" w:hAnsi="Arial" w:cs="Arial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 w:cs="Arial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x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</w:rPr>
                              <w:t>’ = p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1x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+ p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2x</w:t>
                            </w:r>
                          </w:p>
                          <w:p w:rsidR="00D9788B" w:rsidRDefault="00D9788B" w:rsidP="00F15FF1">
                            <w:pPr>
                              <w:rPr>
                                <w:rFonts w:ascii="Arial" w:hAnsi="Arial" w:cs="Arial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 w:cs="Arial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x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</w:rPr>
                              <w:t>’ = 0.8485 east + 0.50 west</w:t>
                            </w:r>
                          </w:p>
                          <w:p w:rsidR="00D9788B" w:rsidRPr="00B2385C" w:rsidRDefault="00D9788B">
                            <w:pPr>
                              <w:rPr>
                                <w:rFonts w:ascii="Arial" w:hAnsi="Arial" w:cs="Arial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 w:cs="Arial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x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</w:rPr>
                              <w:t>’ = 0.3485 east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3" o:spid="_x0000_s1364" type="#_x0000_t202" style="position:absolute;left:0;text-align:left;margin-left:90pt;margin-top:6.6pt;width:169.2pt;height:77.1pt;z-index:251597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" filled="f" stroked="f">
                <v:textbox style="mso-fit-shape-to-text:t">
                  <w:txbxContent>
                    <w:p w:rsidR="00D9788B" w:rsidRDefault="00D9788B" w:rsidP="00F15FF1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(x–direction)</w:t>
                      </w:r>
                    </w:p>
                    <w:p w:rsidR="00D9788B" w:rsidRPr="00365A15" w:rsidRDefault="00D9788B" w:rsidP="00F15FF1">
                      <w:pPr>
                        <w:rPr>
                          <w:rFonts w:ascii="Arial" w:hAnsi="Arial" w:cs="Arial"/>
                          <w:vertAlign w:val="subscript"/>
                        </w:rPr>
                      </w:pPr>
                      <w:r w:rsidRPr="008B2887">
                        <w:rPr>
                          <w:rFonts w:ascii="Symbol" w:hAnsi="Symbol" w:cs="Arial"/>
                        </w:rPr>
                        <w:t></w:t>
                      </w:r>
                      <w:proofErr w:type="spellStart"/>
                      <w:r>
                        <w:rPr>
                          <w:rFonts w:ascii="Arial" w:hAnsi="Arial" w:cs="Arial"/>
                        </w:rPr>
                        <w:t>p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x</w:t>
                      </w:r>
                      <w:proofErr w:type="spellEnd"/>
                      <w:r>
                        <w:rPr>
                          <w:rFonts w:ascii="Arial" w:hAnsi="Arial" w:cs="Arial"/>
                        </w:rPr>
                        <w:t>’=</w:t>
                      </w:r>
                      <w:r w:rsidRPr="008B2887">
                        <w:rPr>
                          <w:rFonts w:ascii="Symbol" w:hAnsi="Symbol" w:cs="Arial"/>
                        </w:rPr>
                        <w:t></w:t>
                      </w:r>
                      <w:r w:rsidRPr="008B2887">
                        <w:rPr>
                          <w:rFonts w:ascii="Symbol" w:hAnsi="Symbol" w:cs="Arial"/>
                        </w:rPr>
                        <w:t></w:t>
                      </w:r>
                      <w:proofErr w:type="spellStart"/>
                      <w:r>
                        <w:rPr>
                          <w:rFonts w:ascii="Arial" w:hAnsi="Arial" w:cs="Arial"/>
                        </w:rPr>
                        <w:t>p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x</w:t>
                      </w:r>
                      <w:proofErr w:type="spellEnd"/>
                    </w:p>
                    <w:p w:rsidR="00D9788B" w:rsidRPr="00365A15" w:rsidRDefault="00D9788B" w:rsidP="00F15FF1">
                      <w:pPr>
                        <w:rPr>
                          <w:rFonts w:ascii="Arial" w:hAnsi="Arial" w:cs="Arial"/>
                        </w:rPr>
                      </w:pPr>
                      <w:proofErr w:type="spellStart"/>
                      <w:r>
                        <w:rPr>
                          <w:rFonts w:ascii="Arial" w:hAnsi="Arial" w:cs="Arial"/>
                        </w:rPr>
                        <w:t>p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x</w:t>
                      </w:r>
                      <w:proofErr w:type="spellEnd"/>
                      <w:r>
                        <w:rPr>
                          <w:rFonts w:ascii="Arial" w:hAnsi="Arial" w:cs="Arial"/>
                        </w:rPr>
                        <w:t>’ = p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1x</w:t>
                      </w:r>
                      <w:r>
                        <w:rPr>
                          <w:rFonts w:ascii="Arial" w:hAnsi="Arial" w:cs="Arial"/>
                        </w:rPr>
                        <w:t xml:space="preserve"> + p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2x</w:t>
                      </w:r>
                    </w:p>
                    <w:p w:rsidR="00D9788B" w:rsidRDefault="00D9788B" w:rsidP="00F15FF1">
                      <w:pPr>
                        <w:rPr>
                          <w:rFonts w:ascii="Arial" w:hAnsi="Arial" w:cs="Arial"/>
                        </w:rPr>
                      </w:pPr>
                      <w:proofErr w:type="spellStart"/>
                      <w:r>
                        <w:rPr>
                          <w:rFonts w:ascii="Arial" w:hAnsi="Arial" w:cs="Arial"/>
                        </w:rPr>
                        <w:t>p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x</w:t>
                      </w:r>
                      <w:proofErr w:type="spellEnd"/>
                      <w:r>
                        <w:rPr>
                          <w:rFonts w:ascii="Arial" w:hAnsi="Arial" w:cs="Arial"/>
                        </w:rPr>
                        <w:t>’ = 0.8485 east + 0.50 west</w:t>
                      </w:r>
                    </w:p>
                    <w:p w:rsidR="00D9788B" w:rsidRPr="00B2385C" w:rsidRDefault="00D9788B">
                      <w:pPr>
                        <w:rPr>
                          <w:rFonts w:ascii="Arial" w:hAnsi="Arial" w:cs="Arial"/>
                        </w:rPr>
                      </w:pPr>
                      <w:proofErr w:type="spellStart"/>
                      <w:r>
                        <w:rPr>
                          <w:rFonts w:ascii="Arial" w:hAnsi="Arial" w:cs="Arial"/>
                        </w:rPr>
                        <w:t>p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x</w:t>
                      </w:r>
                      <w:proofErr w:type="spellEnd"/>
                      <w:r>
                        <w:rPr>
                          <w:rFonts w:ascii="Arial" w:hAnsi="Arial" w:cs="Arial"/>
                        </w:rPr>
                        <w:t>’ = 0.3485 east</w:t>
                      </w:r>
                    </w:p>
                  </w:txbxContent>
                </v:textbox>
              </v:shape>
            </w:pict>
          </mc:Fallback>
        </mc:AlternateContent>
      </w:r>
    </w:p>
    <w:p w:rsidR="00F15FF1" w:rsidRPr="00EE1E87" w:rsidRDefault="00F15FF1" w:rsidP="00596DF3">
      <w:pPr>
        <w:ind w:left="720"/>
        <w:rPr>
          <w:rFonts w:ascii="Arial" w:hAnsi="Arial" w:cs="Arial"/>
        </w:rPr>
      </w:pPr>
    </w:p>
    <w:p w:rsidR="00365A15" w:rsidRPr="00EE1E87" w:rsidRDefault="00365A15" w:rsidP="00596DF3">
      <w:pPr>
        <w:ind w:left="720"/>
        <w:rPr>
          <w:rFonts w:ascii="Arial" w:hAnsi="Arial" w:cs="Arial"/>
        </w:rPr>
      </w:pPr>
    </w:p>
    <w:p w:rsidR="00365A15" w:rsidRPr="00EE1E87" w:rsidRDefault="00365A15" w:rsidP="00596DF3">
      <w:pPr>
        <w:ind w:left="720"/>
        <w:rPr>
          <w:rFonts w:ascii="Arial" w:hAnsi="Arial" w:cs="Arial"/>
        </w:rPr>
      </w:pPr>
    </w:p>
    <w:p w:rsidR="006E43D0" w:rsidRPr="00EE1E87" w:rsidRDefault="006E43D0" w:rsidP="00596DF3">
      <w:pPr>
        <w:ind w:left="720"/>
        <w:rPr>
          <w:rFonts w:ascii="Arial" w:hAnsi="Arial" w:cs="Arial"/>
        </w:rPr>
      </w:pPr>
    </w:p>
    <w:p w:rsidR="006E43D0" w:rsidRPr="00EE1E87" w:rsidRDefault="006E43D0" w:rsidP="00596DF3">
      <w:pPr>
        <w:ind w:left="720"/>
        <w:rPr>
          <w:rFonts w:ascii="Arial" w:hAnsi="Arial" w:cs="Arial"/>
        </w:rPr>
      </w:pPr>
    </w:p>
    <w:p w:rsidR="00596DF3" w:rsidRPr="00EE1E87" w:rsidRDefault="00596DF3" w:rsidP="00596DF3">
      <w:pPr>
        <w:ind w:left="3600"/>
        <w:rPr>
          <w:rFonts w:ascii="Arial" w:hAnsi="Arial" w:cs="Arial"/>
        </w:rPr>
      </w:pPr>
    </w:p>
    <w:p w:rsidR="00365A15" w:rsidRPr="00EE1E87" w:rsidRDefault="00827ACD" w:rsidP="00596DF3">
      <w:pPr>
        <w:ind w:left="360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59936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632460</wp:posOffset>
                </wp:positionV>
                <wp:extent cx="1143000" cy="1257935"/>
                <wp:effectExtent l="0" t="41910" r="0" b="0"/>
                <wp:wrapNone/>
                <wp:docPr id="1" name="Group 6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257935"/>
                          <a:chOff x="1800" y="1520"/>
                          <a:chExt cx="1800" cy="1981"/>
                        </a:xfrm>
                      </wpg:grpSpPr>
                      <wps:wsp>
                        <wps:cNvPr id="4" name="Line 636"/>
                        <wps:cNvCnPr/>
                        <wps:spPr bwMode="auto">
                          <a:xfrm flipV="1">
                            <a:off x="1980" y="1520"/>
                            <a:ext cx="720" cy="1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37"/>
                        <wps:cNvCnPr/>
                        <wps:spPr bwMode="auto">
                          <a:xfrm flipV="1">
                            <a:off x="1980" y="3141"/>
                            <a:ext cx="720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Line 638"/>
                        <wps:cNvCnPr/>
                        <wps:spPr bwMode="auto">
                          <a:xfrm flipV="1">
                            <a:off x="2700" y="152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Text Box 639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2787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365A15" w:rsidRDefault="00D9788B" w:rsidP="00365A15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 w:rsidRPr="00365A15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640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3147"/>
                            <a:ext cx="900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052397" w:rsidRDefault="00D9788B" w:rsidP="00365A15"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0.3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Text Box 641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1880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052397" w:rsidRDefault="00D9788B" w:rsidP="00365A15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.714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Text Box 642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206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788B" w:rsidRPr="00052397" w:rsidRDefault="00D9788B" w:rsidP="00365A15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05239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43" o:spid="_x0000_s1365" style="position:absolute;left:0;text-align:left;margin-left:36pt;margin-top:49.8pt;width:90pt;height:99.05pt;z-index:251599360" coordorigin="1800,1520" coordsize="1800,19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">
                <v:line id="Line 636" o:spid="_x0000_s1366" style="position:absolute;flip:y;visibility:visible;mso-wrap-style:square" from="1980,1520" to="2700,3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+3JMAAAADaAAAADwAAAGRycy9kb3ducmV2LnhtbERPTWvCQBC9F/wPyxR6CXXTKtJGV7FV&#10;QSg9GD30OGTHJDQ7G7JTjf/eFYQeH+97tuhdo07UhdqzgZdhCoq48Lbm0sBhv3l+AxUE2WLjmQxc&#10;KMBiPniYYWb9mXd0yqVUMYRDhgYqkTbTOhQVOQxD3xJH7ug7hxJhV2rb4TmGu0a/pulEO6w5NlTY&#10;0mdFxW/+5+KMzTevRqPkw+kkeaf1j3ylWox5euyXU1BCvfyL7+6tNTCG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A/tyTAAAAA2gAAAA8AAAAAAAAAAAAAAAAA&#10;oQIAAGRycy9kb3ducmV2LnhtbFBLBQYAAAAABAAEAPkAAACOAwAAAAA=&#10;">
                  <v:stroke endarrow="block"/>
                </v:line>
                <v:line id="Line 637" o:spid="_x0000_s1367" style="position:absolute;flip:y;visibility:visible;mso-wrap-style:square" from="1980,3141" to="2700,3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oH9r4AAADaAAAADwAAAGRycy9kb3ducmV2LnhtbESPzQrCMBCE74LvEFbwpqmiItUoKghe&#10;PPh3X5u1rTab0sRa394IgsdhZr5h5svGFKKmyuWWFQz6EQjixOqcUwXn07Y3BeE8ssbCMil4k4Pl&#10;ot2aY6ztiw9UH30qAoRdjAoy78tYSpdkZND1bUkcvJutDPogq1TqCl8Bbgo5jKKJNJhzWMiwpE1G&#10;yeP4NAoaex2nl9X6cbiPBvtnvT6/tY+U6naa1QyEp8b/w7/2TisYw/dKuAFy8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Cigf2vgAAANoAAAAPAAAAAAAAAAAAAAAAAKEC&#10;AABkcnMvZG93bnJldi54bWxQSwUGAAAAAAQABAD5AAAAjAMAAAAA&#10;">
                  <v:stroke endarrow="open"/>
                </v:line>
                <v:line id="Line 638" o:spid="_x0000_s1368" style="position:absolute;flip:y;visibility:visible;mso-wrap-style:square" from="2700,1520" to="2700,3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iZgb4AAADaAAAADwAAAGRycy9kb3ducmV2LnhtbESPzQrCMBCE74LvEFbwpqmiItUoKghe&#10;PPh3X5u1rTab0sRa394IgsdhZr5h5svGFKKmyuWWFQz6EQjixOqcUwXn07Y3BeE8ssbCMil4k4Pl&#10;ot2aY6ztiw9UH30qAoRdjAoy78tYSpdkZND1bUkcvJutDPogq1TqCl8Bbgo5jKKJNJhzWMiwpE1G&#10;yeP4NAoaex2nl9X6cbiPBvtnvT6/tY+U6naa1QyEp8b/w7/2TiuYwPdKuAFy8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WJmBvgAAANoAAAAPAAAAAAAAAAAAAAAAAKEC&#10;AABkcnMvZG93bnJldi54bWxQSwUGAAAAAAQABAD5AAAAjAMAAAAA&#10;">
                  <v:stroke endarrow="open"/>
                </v:line>
                <v:shape id="Text Box 639" o:spid="_x0000_s1369" type="#_x0000_t202" style="position:absolute;left:2160;top:2787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D9788B" w:rsidRPr="00365A15" w:rsidRDefault="00D9788B" w:rsidP="00365A15">
                        <w:pPr>
                          <w:rPr>
                            <w:rFonts w:ascii="Symbol" w:hAnsi="Symbol" w:cs="Arial"/>
                            <w:sz w:val="20"/>
                            <w:szCs w:val="20"/>
                            <w:vertAlign w:val="superscript"/>
                          </w:rPr>
                        </w:pPr>
                        <w:r w:rsidRPr="00365A15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</w:t>
                        </w:r>
                      </w:p>
                    </w:txbxContent>
                  </v:textbox>
                </v:shape>
                <v:shape id="Text Box 640" o:spid="_x0000_s1370" type="#_x0000_t202" style="position:absolute;left:1800;top:3147;width:900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D9788B" w:rsidRPr="00052397" w:rsidRDefault="00D9788B" w:rsidP="00365A15"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0.3485</w:t>
                        </w:r>
                      </w:p>
                    </w:txbxContent>
                  </v:textbox>
                </v:shape>
                <v:shape id="Text Box 641" o:spid="_x0000_s1371" type="#_x0000_t202" style="position:absolute;left:2700;top:1880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sk/8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nQC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7JP/EAAAA3AAAAA8AAAAAAAAAAAAAAAAAmAIAAGRycy9k&#10;b3ducmV2LnhtbFBLBQYAAAAABAAEAPUAAACJAwAAAAA=&#10;" filled="f" stroked="f">
                  <v:textbox>
                    <w:txbxContent>
                      <w:p w:rsidR="00D9788B" w:rsidRPr="00052397" w:rsidRDefault="00D9788B" w:rsidP="00365A15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.7145</w:t>
                        </w:r>
                      </w:p>
                    </w:txbxContent>
                  </v:textbox>
                </v:shape>
                <v:shape id="Text Box 642" o:spid="_x0000_s1372" type="#_x0000_t202" style="position:absolute;left:1980;top:20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eBZM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mQ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3gWTEAAAA3AAAAA8AAAAAAAAAAAAAAAAAmAIAAGRycy9k&#10;b3ducmV2LnhtbFBLBQYAAAAABAAEAPUAAACJAwAAAAA=&#10;" filled="f" stroked="f">
                  <v:textbox>
                    <w:txbxContent>
                      <w:p w:rsidR="00D9788B" w:rsidRPr="00052397" w:rsidRDefault="00D9788B" w:rsidP="00365A15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05239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20E80" w:rsidRPr="00EE1E87">
        <w:rPr>
          <w:rFonts w:ascii="Arial" w:hAnsi="Arial" w:cs="Arial"/>
          <w:position w:val="-196"/>
        </w:rPr>
        <w:object w:dxaOrig="3440" w:dyaOrig="4160">
          <v:shape id="_x0000_i1051" type="#_x0000_t75" style="width:172pt;height:208pt" o:ole="">
            <v:imagedata r:id="rId169" o:title=""/>
          </v:shape>
          <o:OLEObject Type="Embed" ProgID="Equation.DSMT4" ShapeID="_x0000_i1051" DrawAspect="Content" ObjectID="_1525687080" r:id="rId170"/>
        </w:object>
      </w:r>
    </w:p>
    <w:p w:rsidR="00365A15" w:rsidRPr="00EE1E87" w:rsidRDefault="00365A15" w:rsidP="00596DF3">
      <w:pPr>
        <w:ind w:left="720"/>
        <w:rPr>
          <w:rFonts w:ascii="Arial" w:hAnsi="Arial" w:cs="Arial"/>
        </w:rPr>
      </w:pPr>
    </w:p>
    <w:p w:rsidR="00365A15" w:rsidRPr="00EE1E87" w:rsidRDefault="00365A15" w:rsidP="00596DF3">
      <w:pPr>
        <w:ind w:left="720"/>
        <w:rPr>
          <w:rFonts w:ascii="Arial" w:hAnsi="Arial" w:cs="Arial"/>
        </w:rPr>
      </w:pPr>
    </w:p>
    <w:p w:rsidR="00365A15" w:rsidRPr="00EE1E87" w:rsidRDefault="00365A15" w:rsidP="00596DF3">
      <w:pPr>
        <w:ind w:left="720"/>
        <w:rPr>
          <w:rFonts w:ascii="Arial" w:hAnsi="Arial" w:cs="Arial"/>
        </w:rPr>
      </w:pPr>
    </w:p>
    <w:p w:rsidR="00365A15" w:rsidRPr="00EE1E87" w:rsidRDefault="00365A15" w:rsidP="00596DF3">
      <w:pPr>
        <w:ind w:left="720"/>
        <w:rPr>
          <w:rFonts w:ascii="Arial" w:hAnsi="Arial" w:cs="Arial"/>
        </w:rPr>
      </w:pPr>
    </w:p>
    <w:p w:rsidR="00365A15" w:rsidRPr="00EE1E87" w:rsidRDefault="00365A15" w:rsidP="00596DF3">
      <w:pPr>
        <w:ind w:left="720"/>
        <w:rPr>
          <w:rFonts w:ascii="Arial" w:hAnsi="Arial" w:cs="Arial"/>
        </w:rPr>
      </w:pPr>
    </w:p>
    <w:p w:rsidR="00365A15" w:rsidRPr="00EE1E87" w:rsidRDefault="00365A15" w:rsidP="00596DF3">
      <w:pPr>
        <w:ind w:left="720"/>
        <w:rPr>
          <w:rFonts w:ascii="Arial" w:hAnsi="Arial" w:cs="Arial"/>
        </w:rPr>
      </w:pPr>
    </w:p>
    <w:p w:rsidR="00365A15" w:rsidRPr="00EE1E87" w:rsidRDefault="00365A15" w:rsidP="00596DF3">
      <w:pPr>
        <w:ind w:left="720"/>
        <w:rPr>
          <w:rFonts w:ascii="Arial" w:hAnsi="Arial" w:cs="Arial"/>
        </w:rPr>
      </w:pPr>
    </w:p>
    <w:p w:rsidR="00365A15" w:rsidRPr="00EE1E87" w:rsidRDefault="00365A15" w:rsidP="00596DF3">
      <w:pPr>
        <w:ind w:left="720"/>
        <w:rPr>
          <w:rFonts w:ascii="Arial" w:hAnsi="Arial" w:cs="Arial"/>
        </w:rPr>
      </w:pPr>
    </w:p>
    <w:p w:rsidR="00365A15" w:rsidRPr="00EE1E87" w:rsidRDefault="00365A15" w:rsidP="00596DF3">
      <w:pPr>
        <w:ind w:left="720"/>
        <w:rPr>
          <w:rFonts w:ascii="Arial" w:hAnsi="Arial" w:cs="Arial"/>
        </w:rPr>
      </w:pPr>
    </w:p>
    <w:p w:rsidR="00365A15" w:rsidRPr="00EE1E87" w:rsidRDefault="00365A15" w:rsidP="00596DF3">
      <w:pPr>
        <w:ind w:left="720"/>
        <w:rPr>
          <w:rFonts w:ascii="Arial" w:hAnsi="Arial" w:cs="Arial"/>
        </w:rPr>
      </w:pPr>
    </w:p>
    <w:p w:rsidR="00365A15" w:rsidRPr="00EE1E87" w:rsidRDefault="00365A15" w:rsidP="00596DF3">
      <w:pPr>
        <w:ind w:left="720"/>
        <w:rPr>
          <w:rFonts w:ascii="Arial" w:hAnsi="Arial" w:cs="Arial"/>
        </w:rPr>
      </w:pPr>
    </w:p>
    <w:p w:rsidR="00365A15" w:rsidRPr="00EE1E87" w:rsidRDefault="00365A15" w:rsidP="00596DF3">
      <w:pPr>
        <w:ind w:left="720"/>
        <w:rPr>
          <w:rFonts w:ascii="Arial" w:hAnsi="Arial" w:cs="Arial"/>
        </w:rPr>
      </w:pPr>
      <w:bookmarkStart w:id="0" w:name="_GoBack"/>
      <w:bookmarkEnd w:id="0"/>
    </w:p>
    <w:sectPr w:rsidR="00365A15" w:rsidRPr="00EE1E87" w:rsidSect="001D49CB">
      <w:headerReference w:type="even" r:id="rId171"/>
      <w:headerReference w:type="default" r:id="rId172"/>
      <w:footerReference w:type="even" r:id="rId173"/>
      <w:footerReference w:type="default" r:id="rId174"/>
      <w:pgSz w:w="12240" w:h="15840"/>
      <w:pgMar w:top="1008" w:right="1440" w:bottom="1008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6CD0" w:rsidRDefault="00166CD0">
      <w:r>
        <w:separator/>
      </w:r>
    </w:p>
  </w:endnote>
  <w:endnote w:type="continuationSeparator" w:id="0">
    <w:p w:rsidR="00166CD0" w:rsidRDefault="00166C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788B" w:rsidRDefault="00D9788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9788B" w:rsidRDefault="00D9788B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788B" w:rsidRPr="00DD5822" w:rsidRDefault="001D49CB" w:rsidP="001D49CB">
    <w:pPr>
      <w:pStyle w:val="Footer"/>
      <w:tabs>
        <w:tab w:val="clear" w:pos="8640"/>
        <w:tab w:val="right" w:pos="918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4EB9804E" wp14:editId="3D7C1AA9">
          <wp:extent cx="838200" cy="299085"/>
          <wp:effectExtent l="0" t="0" r="0" b="5715"/>
          <wp:docPr id="229" name="Picture 229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D9788B" w:rsidRPr="00DD5822">
      <w:rPr>
        <w:sz w:val="20"/>
        <w:szCs w:val="20"/>
      </w:rPr>
      <w:tab/>
    </w:r>
    <w:r w:rsidR="00063516">
      <w:rPr>
        <w:sz w:val="20"/>
        <w:szCs w:val="20"/>
      </w:rPr>
      <w:t>2</w:t>
    </w:r>
    <w:r w:rsidR="00D9788B" w:rsidRPr="00DD5822">
      <w:rPr>
        <w:sz w:val="20"/>
        <w:szCs w:val="20"/>
      </w:rPr>
      <w:t xml:space="preserve"> – </w:t>
    </w:r>
    <w:r w:rsidR="00D9788B" w:rsidRPr="00DD5822">
      <w:rPr>
        <w:rStyle w:val="PageNumber"/>
        <w:sz w:val="20"/>
        <w:szCs w:val="20"/>
      </w:rPr>
      <w:fldChar w:fldCharType="begin"/>
    </w:r>
    <w:r w:rsidR="00D9788B" w:rsidRPr="00DD5822">
      <w:rPr>
        <w:rStyle w:val="PageNumber"/>
        <w:sz w:val="20"/>
        <w:szCs w:val="20"/>
      </w:rPr>
      <w:instrText xml:space="preserve"> PAGE </w:instrText>
    </w:r>
    <w:r w:rsidR="00D9788B" w:rsidRPr="00DD5822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15</w:t>
    </w:r>
    <w:r w:rsidR="00D9788B" w:rsidRPr="00DD5822">
      <w:rPr>
        <w:rStyle w:val="PageNumber"/>
        <w:sz w:val="20"/>
        <w:szCs w:val="20"/>
      </w:rPr>
      <w:fldChar w:fldCharType="end"/>
    </w:r>
    <w:r w:rsidR="00D9788B" w:rsidRPr="00DD5822"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6CD0" w:rsidRDefault="00166CD0">
      <w:r>
        <w:separator/>
      </w:r>
    </w:p>
  </w:footnote>
  <w:footnote w:type="continuationSeparator" w:id="0">
    <w:p w:rsidR="00166CD0" w:rsidRDefault="00166CD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788B" w:rsidRDefault="00D9788B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9788B" w:rsidRDefault="00D9788B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788B" w:rsidRDefault="00D9788B">
    <w:pPr>
      <w:pStyle w:val="Header"/>
      <w:ind w:right="360"/>
    </w:pPr>
    <w:r>
      <w:tab/>
    </w:r>
    <w: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06D"/>
    <w:rsid w:val="00052397"/>
    <w:rsid w:val="00053BCC"/>
    <w:rsid w:val="00063516"/>
    <w:rsid w:val="0009123D"/>
    <w:rsid w:val="000A095B"/>
    <w:rsid w:val="000A2CD3"/>
    <w:rsid w:val="000A57C5"/>
    <w:rsid w:val="00166CD0"/>
    <w:rsid w:val="00187C8C"/>
    <w:rsid w:val="00191E88"/>
    <w:rsid w:val="001954CC"/>
    <w:rsid w:val="001D2DE1"/>
    <w:rsid w:val="001D49CB"/>
    <w:rsid w:val="001D527A"/>
    <w:rsid w:val="001E24E0"/>
    <w:rsid w:val="001E455C"/>
    <w:rsid w:val="001E458B"/>
    <w:rsid w:val="001F6B83"/>
    <w:rsid w:val="002041A9"/>
    <w:rsid w:val="00220E42"/>
    <w:rsid w:val="002641EC"/>
    <w:rsid w:val="002676B8"/>
    <w:rsid w:val="00280904"/>
    <w:rsid w:val="00343FD7"/>
    <w:rsid w:val="003520C0"/>
    <w:rsid w:val="00365A15"/>
    <w:rsid w:val="003A2F47"/>
    <w:rsid w:val="003B5176"/>
    <w:rsid w:val="004410A6"/>
    <w:rsid w:val="004A06DC"/>
    <w:rsid w:val="004E3173"/>
    <w:rsid w:val="00510D32"/>
    <w:rsid w:val="00526559"/>
    <w:rsid w:val="0054763D"/>
    <w:rsid w:val="00596DF3"/>
    <w:rsid w:val="005B7A43"/>
    <w:rsid w:val="005D69BA"/>
    <w:rsid w:val="00665F6C"/>
    <w:rsid w:val="00690C18"/>
    <w:rsid w:val="006B6EF2"/>
    <w:rsid w:val="006D58DB"/>
    <w:rsid w:val="006E43D0"/>
    <w:rsid w:val="00752E31"/>
    <w:rsid w:val="00761A64"/>
    <w:rsid w:val="00763399"/>
    <w:rsid w:val="007703B6"/>
    <w:rsid w:val="0077706D"/>
    <w:rsid w:val="007B16BC"/>
    <w:rsid w:val="007F1D55"/>
    <w:rsid w:val="00807817"/>
    <w:rsid w:val="00820E80"/>
    <w:rsid w:val="00827ACD"/>
    <w:rsid w:val="00855F2B"/>
    <w:rsid w:val="008A4B2A"/>
    <w:rsid w:val="008B2887"/>
    <w:rsid w:val="008D22B3"/>
    <w:rsid w:val="009460BC"/>
    <w:rsid w:val="009A457A"/>
    <w:rsid w:val="009F5C3F"/>
    <w:rsid w:val="00A524BB"/>
    <w:rsid w:val="00B17F0F"/>
    <w:rsid w:val="00B54CC9"/>
    <w:rsid w:val="00B8119C"/>
    <w:rsid w:val="00BE7B87"/>
    <w:rsid w:val="00C0456F"/>
    <w:rsid w:val="00C604A9"/>
    <w:rsid w:val="00C65439"/>
    <w:rsid w:val="00CE01E0"/>
    <w:rsid w:val="00D44BDE"/>
    <w:rsid w:val="00D84BBE"/>
    <w:rsid w:val="00D9788B"/>
    <w:rsid w:val="00DD5822"/>
    <w:rsid w:val="00DD7A91"/>
    <w:rsid w:val="00E0321B"/>
    <w:rsid w:val="00E5656C"/>
    <w:rsid w:val="00EC1852"/>
    <w:rsid w:val="00EC587C"/>
    <w:rsid w:val="00EE1E87"/>
    <w:rsid w:val="00F15FF1"/>
    <w:rsid w:val="00F328A3"/>
    <w:rsid w:val="00F34C2B"/>
    <w:rsid w:val="00F80ADE"/>
    <w:rsid w:val="00FA39E9"/>
    <w:rsid w:val="00FB0A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76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27A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7ACD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27A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7ACD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6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52.wmf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78.bin"/><Relationship Id="rId159" Type="http://schemas.openxmlformats.org/officeDocument/2006/relationships/image" Target="media/image65.wmf"/><Relationship Id="rId175" Type="http://schemas.openxmlformats.org/officeDocument/2006/relationships/fontTable" Target="fontTable.xml"/><Relationship Id="rId170" Type="http://schemas.openxmlformats.org/officeDocument/2006/relationships/oleObject" Target="embeddings/oleObject8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2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47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60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390.wmf"/><Relationship Id="rId160" Type="http://schemas.openxmlformats.org/officeDocument/2006/relationships/oleObject" Target="embeddings/oleObject81.bin"/><Relationship Id="rId165" Type="http://schemas.openxmlformats.org/officeDocument/2006/relationships/image" Target="media/image68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5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55" Type="http://schemas.openxmlformats.org/officeDocument/2006/relationships/image" Target="media/image63.wmf"/><Relationship Id="rId171" Type="http://schemas.openxmlformats.org/officeDocument/2006/relationships/header" Target="header1.xml"/><Relationship Id="rId176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0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370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58.wmf"/><Relationship Id="rId161" Type="http://schemas.openxmlformats.org/officeDocument/2006/relationships/image" Target="media/image66.wmf"/><Relationship Id="rId166" Type="http://schemas.openxmlformats.org/officeDocument/2006/relationships/oleObject" Target="embeddings/oleObject8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4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53.wmf"/><Relationship Id="rId143" Type="http://schemas.openxmlformats.org/officeDocument/2006/relationships/image" Target="media/image57.wmf"/><Relationship Id="rId148" Type="http://schemas.openxmlformats.org/officeDocument/2006/relationships/oleObject" Target="embeddings/oleObject75.bin"/><Relationship Id="rId151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header" Target="head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3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00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48.wmf"/><Relationship Id="rId141" Type="http://schemas.openxmlformats.org/officeDocument/2006/relationships/image" Target="media/image56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69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2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51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6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73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10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380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67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54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44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62.wmf"/><Relationship Id="rId174" Type="http://schemas.openxmlformats.org/officeDocument/2006/relationships/footer" Target="foot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49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88</Words>
  <Characters>164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1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H Licht</cp:lastModifiedBy>
  <cp:revision>8</cp:revision>
  <cp:lastPrinted>2016-05-25T19:08:00Z</cp:lastPrinted>
  <dcterms:created xsi:type="dcterms:W3CDTF">2012-02-06T18:44:00Z</dcterms:created>
  <dcterms:modified xsi:type="dcterms:W3CDTF">2016-05-25T1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2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